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0" r:id="rId1"/>
  </p:sldMasterIdLst>
  <p:notesMasterIdLst>
    <p:notesMasterId r:id="rId21"/>
  </p:notesMasterIdLst>
  <p:sldIdLst>
    <p:sldId id="256" r:id="rId2"/>
    <p:sldId id="299" r:id="rId3"/>
    <p:sldId id="300" r:id="rId4"/>
    <p:sldId id="301" r:id="rId5"/>
    <p:sldId id="258" r:id="rId6"/>
    <p:sldId id="260" r:id="rId7"/>
    <p:sldId id="302" r:id="rId8"/>
    <p:sldId id="263" r:id="rId9"/>
    <p:sldId id="303" r:id="rId10"/>
    <p:sldId id="304" r:id="rId11"/>
    <p:sldId id="305" r:id="rId12"/>
    <p:sldId id="306" r:id="rId13"/>
    <p:sldId id="307" r:id="rId14"/>
    <p:sldId id="308" r:id="rId15"/>
    <p:sldId id="309" r:id="rId16"/>
    <p:sldId id="264" r:id="rId17"/>
    <p:sldId id="310" r:id="rId18"/>
    <p:sldId id="278" r:id="rId19"/>
    <p:sldId id="279" r:id="rId20"/>
  </p:sldIdLst>
  <p:sldSz cx="9144000" cy="5143500" type="screen16x9"/>
  <p:notesSz cx="6858000" cy="9144000"/>
  <p:embeddedFontLst>
    <p:embeddedFont>
      <p:font typeface="Baloo 2" panose="020B0604020202020204" charset="0"/>
      <p:regular r:id="rId22"/>
      <p:bold r:id="rId23"/>
    </p:embeddedFont>
    <p:embeddedFont>
      <p:font typeface="Pangolin" panose="020B0604020202020204" charset="0"/>
      <p:regular r:id="rId2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Kiểm tra kiến thức" id="{8CABDCB5-51F1-4A60-998C-2B1443E175EF}">
          <p14:sldIdLst>
            <p14:sldId id="256"/>
            <p14:sldId id="299"/>
            <p14:sldId id="300"/>
            <p14:sldId id="301"/>
            <p14:sldId id="258"/>
          </p14:sldIdLst>
        </p14:section>
        <p14:section name="Dạng 1:" id="{36108977-62BD-45D2-84B4-C483E1974D8B}">
          <p14:sldIdLst>
            <p14:sldId id="260"/>
            <p14:sldId id="302"/>
            <p14:sldId id="263"/>
            <p14:sldId id="303"/>
            <p14:sldId id="304"/>
            <p14:sldId id="305"/>
            <p14:sldId id="306"/>
            <p14:sldId id="307"/>
            <p14:sldId id="308"/>
          </p14:sldIdLst>
        </p14:section>
        <p14:section name="Dạng 2" id="{18C1C91D-6E38-44F9-AA68-9E5C6B1817CC}">
          <p14:sldIdLst>
            <p14:sldId id="309"/>
            <p14:sldId id="264"/>
            <p14:sldId id="310"/>
            <p14:sldId id="278"/>
            <p14:sldId id="279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8966"/>
    <a:srgbClr val="66CE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8AB57DA8-207A-4AD8-A781-542E88E8226E}">
  <a:tblStyle styleId="{8AB57DA8-207A-4AD8-A781-542E88E8226E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75" autoAdjust="0"/>
    <p:restoredTop sz="94660"/>
  </p:normalViewPr>
  <p:slideViewPr>
    <p:cSldViewPr snapToGrid="0">
      <p:cViewPr varScale="1">
        <p:scale>
          <a:sx n="79" d="100"/>
          <a:sy n="79" d="100"/>
        </p:scale>
        <p:origin x="73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91c7d10726_8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91c7d10726_8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" name="Google Shape;424;g8ea834136d_0_1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5" name="Google Shape;425;g8ea834136d_0_1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144229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" name="Google Shape;424;g8ea834136d_0_1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5" name="Google Shape;425;g8ea834136d_0_1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196292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" name="Google Shape;352;g8c30da526c_2_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3" name="Google Shape;353;g8c30da526c_2_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108106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" name="Google Shape;462;g8ea834136d_0_2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3" name="Google Shape;463;g8ea834136d_0_2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" name="Google Shape;462;g8ea834136d_0_2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3" name="Google Shape;463;g8ea834136d_0_2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419355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6" name="Google Shape;1416;g8d170f10cb_0_37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17" name="Google Shape;1417;g8d170f10cb_0_37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186055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9" name="Google Shape;1459;g8d170f10cb_0_47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60" name="Google Shape;1460;g8d170f10cb_0_47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" name="Google Shape;292;g8c30da526c_0_7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" name="Google Shape;293;g8c30da526c_0_7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" name="Google Shape;352;g8c30da526c_2_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3" name="Google Shape;353;g8c30da526c_2_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" name="Google Shape;424;g8ea834136d_0_1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5" name="Google Shape;425;g8ea834136d_0_1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373147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" name="Google Shape;424;g8ea834136d_0_1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5" name="Google Shape;425;g8ea834136d_0_1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" name="Google Shape;424;g8ea834136d_0_1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5" name="Google Shape;425;g8ea834136d_0_1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552727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" name="Google Shape;424;g8ea834136d_0_1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5" name="Google Shape;425;g8ea834136d_0_1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726326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" name="Google Shape;352;g8c30da526c_2_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3" name="Google Shape;353;g8c30da526c_2_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632128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" name="Google Shape;424;g8ea834136d_0_1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5" name="Google Shape;425;g8ea834136d_0_1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15867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1002625" y="1175971"/>
            <a:ext cx="2369644" cy="2369644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noFill/>
          <a:ln w="28575" cap="flat" cmpd="sng">
            <a:solidFill>
              <a:schemeClr val="l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0;p2"/>
          <p:cNvSpPr/>
          <p:nvPr/>
        </p:nvSpPr>
        <p:spPr>
          <a:xfrm>
            <a:off x="506350" y="849896"/>
            <a:ext cx="2369644" cy="2369644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/>
          <p:nvPr/>
        </p:nvSpPr>
        <p:spPr>
          <a:xfrm flipH="1">
            <a:off x="4419293" y="10313"/>
            <a:ext cx="4725535" cy="294318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/>
          <p:nvPr/>
        </p:nvSpPr>
        <p:spPr>
          <a:xfrm flipH="1">
            <a:off x="4547056" y="-30325"/>
            <a:ext cx="4624894" cy="2878584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" name="Google Shape;13;p2"/>
          <p:cNvGrpSpPr/>
          <p:nvPr/>
        </p:nvGrpSpPr>
        <p:grpSpPr>
          <a:xfrm rot="10800000" flipH="1">
            <a:off x="11" y="1666968"/>
            <a:ext cx="10175022" cy="3480512"/>
            <a:chOff x="1367050" y="3059225"/>
            <a:chExt cx="1407100" cy="848450"/>
          </a:xfrm>
        </p:grpSpPr>
        <p:sp>
          <p:nvSpPr>
            <p:cNvPr id="14" name="Google Shape;14;p2"/>
            <p:cNvSpPr/>
            <p:nvPr/>
          </p:nvSpPr>
          <p:spPr>
            <a:xfrm>
              <a:off x="1367050" y="3059225"/>
              <a:ext cx="1001268" cy="430317"/>
            </a:xfrm>
            <a:custGeom>
              <a:avLst/>
              <a:gdLst/>
              <a:ahLst/>
              <a:cxnLst/>
              <a:rect l="l" t="t" r="r" b="b"/>
              <a:pathLst>
                <a:path w="32850" h="14118" extrusionOk="0">
                  <a:moveTo>
                    <a:pt x="1" y="1"/>
                  </a:moveTo>
                  <a:lnTo>
                    <a:pt x="1" y="12945"/>
                  </a:lnTo>
                  <a:cubicBezTo>
                    <a:pt x="57" y="12959"/>
                    <a:pt x="113" y="13001"/>
                    <a:pt x="168" y="13015"/>
                  </a:cubicBezTo>
                  <a:cubicBezTo>
                    <a:pt x="1773" y="13750"/>
                    <a:pt x="3537" y="14117"/>
                    <a:pt x="5301" y="14117"/>
                  </a:cubicBezTo>
                  <a:cubicBezTo>
                    <a:pt x="7217" y="14117"/>
                    <a:pt x="9132" y="13684"/>
                    <a:pt x="10839" y="12820"/>
                  </a:cubicBezTo>
                  <a:cubicBezTo>
                    <a:pt x="13252" y="11578"/>
                    <a:pt x="15205" y="9598"/>
                    <a:pt x="17297" y="7868"/>
                  </a:cubicBezTo>
                  <a:cubicBezTo>
                    <a:pt x="19404" y="6124"/>
                    <a:pt x="21858" y="4576"/>
                    <a:pt x="24592" y="4506"/>
                  </a:cubicBezTo>
                  <a:cubicBezTo>
                    <a:pt x="24664" y="4504"/>
                    <a:pt x="24736" y="4503"/>
                    <a:pt x="24808" y="4503"/>
                  </a:cubicBezTo>
                  <a:cubicBezTo>
                    <a:pt x="26011" y="4503"/>
                    <a:pt x="27265" y="4752"/>
                    <a:pt x="28452" y="4752"/>
                  </a:cubicBezTo>
                  <a:cubicBezTo>
                    <a:pt x="29285" y="4752"/>
                    <a:pt x="30086" y="4630"/>
                    <a:pt x="30813" y="4213"/>
                  </a:cubicBezTo>
                  <a:cubicBezTo>
                    <a:pt x="32222" y="3404"/>
                    <a:pt x="32850" y="1521"/>
                    <a:pt x="323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367050" y="3059925"/>
              <a:ext cx="1407100" cy="847750"/>
            </a:xfrm>
            <a:custGeom>
              <a:avLst/>
              <a:gdLst/>
              <a:ahLst/>
              <a:cxnLst/>
              <a:rect l="l" t="t" r="r" b="b"/>
              <a:pathLst>
                <a:path w="56284" h="33910" extrusionOk="0">
                  <a:moveTo>
                    <a:pt x="32320" y="1"/>
                  </a:moveTo>
                  <a:cubicBezTo>
                    <a:pt x="32850" y="1493"/>
                    <a:pt x="32222" y="3390"/>
                    <a:pt x="30813" y="4199"/>
                  </a:cubicBezTo>
                  <a:cubicBezTo>
                    <a:pt x="30091" y="4613"/>
                    <a:pt x="29297" y="4734"/>
                    <a:pt x="28470" y="4734"/>
                  </a:cubicBezTo>
                  <a:cubicBezTo>
                    <a:pt x="27293" y="4734"/>
                    <a:pt x="26051" y="4488"/>
                    <a:pt x="24857" y="4488"/>
                  </a:cubicBezTo>
                  <a:cubicBezTo>
                    <a:pt x="24769" y="4488"/>
                    <a:pt x="24680" y="4489"/>
                    <a:pt x="24592" y="4492"/>
                  </a:cubicBezTo>
                  <a:cubicBezTo>
                    <a:pt x="21872" y="4562"/>
                    <a:pt x="19417" y="6110"/>
                    <a:pt x="17297" y="7854"/>
                  </a:cubicBezTo>
                  <a:cubicBezTo>
                    <a:pt x="15191" y="9597"/>
                    <a:pt x="13252" y="11592"/>
                    <a:pt x="10839" y="12806"/>
                  </a:cubicBezTo>
                  <a:cubicBezTo>
                    <a:pt x="9125" y="13674"/>
                    <a:pt x="7197" y="14111"/>
                    <a:pt x="5269" y="14111"/>
                  </a:cubicBezTo>
                  <a:cubicBezTo>
                    <a:pt x="3511" y="14111"/>
                    <a:pt x="1752" y="13747"/>
                    <a:pt x="154" y="13015"/>
                  </a:cubicBezTo>
                  <a:cubicBezTo>
                    <a:pt x="113" y="13001"/>
                    <a:pt x="57" y="12973"/>
                    <a:pt x="1" y="12945"/>
                  </a:cubicBezTo>
                  <a:lnTo>
                    <a:pt x="1" y="32752"/>
                  </a:lnTo>
                  <a:cubicBezTo>
                    <a:pt x="2032" y="33526"/>
                    <a:pt x="4211" y="33909"/>
                    <a:pt x="6393" y="33909"/>
                  </a:cubicBezTo>
                  <a:cubicBezTo>
                    <a:pt x="10265" y="33909"/>
                    <a:pt x="14145" y="32703"/>
                    <a:pt x="17214" y="30339"/>
                  </a:cubicBezTo>
                  <a:cubicBezTo>
                    <a:pt x="22974" y="25903"/>
                    <a:pt x="25429" y="18427"/>
                    <a:pt x="30186" y="12931"/>
                  </a:cubicBezTo>
                  <a:cubicBezTo>
                    <a:pt x="33938" y="8593"/>
                    <a:pt x="39155" y="5552"/>
                    <a:pt x="44776" y="4436"/>
                  </a:cubicBezTo>
                  <a:cubicBezTo>
                    <a:pt x="47329" y="3934"/>
                    <a:pt x="49979" y="3795"/>
                    <a:pt x="52406" y="2874"/>
                  </a:cubicBezTo>
                  <a:cubicBezTo>
                    <a:pt x="53912" y="2302"/>
                    <a:pt x="55363" y="1298"/>
                    <a:pt x="5628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" name="Google Shape;16;p2"/>
          <p:cNvSpPr txBox="1">
            <a:spLocks noGrp="1"/>
          </p:cNvSpPr>
          <p:nvPr>
            <p:ph type="ctrTitle"/>
          </p:nvPr>
        </p:nvSpPr>
        <p:spPr>
          <a:xfrm>
            <a:off x="619050" y="2590575"/>
            <a:ext cx="3657600" cy="142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subTitle" idx="1"/>
          </p:nvPr>
        </p:nvSpPr>
        <p:spPr>
          <a:xfrm>
            <a:off x="619050" y="3889425"/>
            <a:ext cx="3657600" cy="56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angolin"/>
              <a:buNone/>
              <a:defRPr sz="2400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vice mockup">
  <p:cSld name="Device mockup"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p21"/>
          <p:cNvSpPr/>
          <p:nvPr/>
        </p:nvSpPr>
        <p:spPr>
          <a:xfrm rot="10800000">
            <a:off x="7" y="-23"/>
            <a:ext cx="5896493" cy="3104485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" name="Google Shape;179;p21"/>
          <p:cNvSpPr txBox="1">
            <a:spLocks noGrp="1"/>
          </p:cNvSpPr>
          <p:nvPr>
            <p:ph type="title"/>
          </p:nvPr>
        </p:nvSpPr>
        <p:spPr>
          <a:xfrm>
            <a:off x="5623700" y="1337225"/>
            <a:ext cx="2807100" cy="100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0" name="Google Shape;180;p21"/>
          <p:cNvSpPr txBox="1">
            <a:spLocks noGrp="1"/>
          </p:cNvSpPr>
          <p:nvPr>
            <p:ph type="subTitle" idx="1"/>
          </p:nvPr>
        </p:nvSpPr>
        <p:spPr>
          <a:xfrm>
            <a:off x="5623700" y="2379745"/>
            <a:ext cx="2807100" cy="121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1" name="Google Shape;181;p21"/>
          <p:cNvSpPr/>
          <p:nvPr/>
        </p:nvSpPr>
        <p:spPr>
          <a:xfrm rot="10800000">
            <a:off x="6576606" y="3556043"/>
            <a:ext cx="2580534" cy="1607191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" name="Google Shape;182;p21"/>
          <p:cNvSpPr/>
          <p:nvPr/>
        </p:nvSpPr>
        <p:spPr>
          <a:xfrm rot="10800000">
            <a:off x="6646432" y="3613517"/>
            <a:ext cx="2525518" cy="1571908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40054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oogle Shape;19;p3"/>
          <p:cNvGrpSpPr/>
          <p:nvPr/>
        </p:nvGrpSpPr>
        <p:grpSpPr>
          <a:xfrm>
            <a:off x="-25" y="2473468"/>
            <a:ext cx="9144000" cy="2669671"/>
            <a:chOff x="-25" y="1390650"/>
            <a:chExt cx="9144000" cy="3752700"/>
          </a:xfrm>
        </p:grpSpPr>
        <p:sp>
          <p:nvSpPr>
            <p:cNvPr id="20" name="Google Shape;20;p3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3"/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1885200" y="3258300"/>
            <a:ext cx="5376600" cy="61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1885200" y="3836918"/>
            <a:ext cx="5376600" cy="72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1824819" y="533375"/>
            <a:ext cx="749700" cy="5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6"/>
          <p:cNvSpPr/>
          <p:nvPr/>
        </p:nvSpPr>
        <p:spPr>
          <a:xfrm flipH="1">
            <a:off x="-41" y="4264970"/>
            <a:ext cx="1668641" cy="878525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" name="Google Shape;43;p6"/>
          <p:cNvSpPr/>
          <p:nvPr/>
        </p:nvSpPr>
        <p:spPr>
          <a:xfrm flipH="1">
            <a:off x="7226297" y="4"/>
            <a:ext cx="1917691" cy="119437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" name="Google Shape;44;p6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7717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oogle Shape;56;p9"/>
          <p:cNvGrpSpPr/>
          <p:nvPr/>
        </p:nvGrpSpPr>
        <p:grpSpPr>
          <a:xfrm rot="10800000">
            <a:off x="-4" y="-6500"/>
            <a:ext cx="4915193" cy="5156400"/>
            <a:chOff x="4003316" y="-6500"/>
            <a:chExt cx="4826387" cy="5156400"/>
          </a:xfrm>
        </p:grpSpPr>
        <p:sp>
          <p:nvSpPr>
            <p:cNvPr id="57" name="Google Shape;57;p9"/>
            <p:cNvSpPr/>
            <p:nvPr/>
          </p:nvSpPr>
          <p:spPr>
            <a:xfrm rot="-5400000">
              <a:off x="2250685" y="1746286"/>
              <a:ext cx="5156245" cy="1650983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9"/>
            <p:cNvSpPr/>
            <p:nvPr/>
          </p:nvSpPr>
          <p:spPr>
            <a:xfrm rot="-5400000">
              <a:off x="4662404" y="982600"/>
              <a:ext cx="5156400" cy="31782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9" name="Google Shape;59;p9"/>
          <p:cNvSpPr txBox="1">
            <a:spLocks noGrp="1"/>
          </p:cNvSpPr>
          <p:nvPr>
            <p:ph type="title"/>
          </p:nvPr>
        </p:nvSpPr>
        <p:spPr>
          <a:xfrm>
            <a:off x="713100" y="1233175"/>
            <a:ext cx="31500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60" name="Google Shape;60;p9"/>
          <p:cNvSpPr txBox="1">
            <a:spLocks noGrp="1"/>
          </p:cNvSpPr>
          <p:nvPr>
            <p:ph type="subTitle" idx="1"/>
          </p:nvPr>
        </p:nvSpPr>
        <p:spPr>
          <a:xfrm>
            <a:off x="713100" y="2803075"/>
            <a:ext cx="31500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61" name="Google Shape;61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4914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  <p:sp>
        <p:nvSpPr>
          <p:cNvPr id="62" name="Google Shape;62;p9"/>
          <p:cNvSpPr/>
          <p:nvPr/>
        </p:nvSpPr>
        <p:spPr>
          <a:xfrm rot="10800000" flipH="1">
            <a:off x="7836575" y="-6"/>
            <a:ext cx="1307397" cy="688355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3"/>
          <p:cNvSpPr/>
          <p:nvPr/>
        </p:nvSpPr>
        <p:spPr>
          <a:xfrm>
            <a:off x="-83050" y="1228675"/>
            <a:ext cx="9309944" cy="3209964"/>
          </a:xfrm>
          <a:custGeom>
            <a:avLst/>
            <a:gdLst/>
            <a:ahLst/>
            <a:cxnLst/>
            <a:rect l="l" t="t" r="r" b="b"/>
            <a:pathLst>
              <a:path w="48078" h="17253" extrusionOk="0">
                <a:moveTo>
                  <a:pt x="24551" y="0"/>
                </a:moveTo>
                <a:cubicBezTo>
                  <a:pt x="19562" y="0"/>
                  <a:pt x="12918" y="5739"/>
                  <a:pt x="7775" y="5942"/>
                </a:cubicBezTo>
                <a:cubicBezTo>
                  <a:pt x="7443" y="5956"/>
                  <a:pt x="7121" y="5962"/>
                  <a:pt x="6809" y="5962"/>
                </a:cubicBezTo>
                <a:cubicBezTo>
                  <a:pt x="2312" y="5962"/>
                  <a:pt x="0" y="4608"/>
                  <a:pt x="0" y="4608"/>
                </a:cubicBezTo>
                <a:lnTo>
                  <a:pt x="0" y="17253"/>
                </a:lnTo>
                <a:lnTo>
                  <a:pt x="48077" y="17253"/>
                </a:lnTo>
                <a:lnTo>
                  <a:pt x="48077" y="3727"/>
                </a:lnTo>
                <a:cubicBezTo>
                  <a:pt x="48077" y="3727"/>
                  <a:pt x="46378" y="2205"/>
                  <a:pt x="44452" y="2205"/>
                </a:cubicBezTo>
                <a:cubicBezTo>
                  <a:pt x="44320" y="2205"/>
                  <a:pt x="44187" y="2212"/>
                  <a:pt x="44053" y="2227"/>
                </a:cubicBezTo>
                <a:cubicBezTo>
                  <a:pt x="41970" y="2465"/>
                  <a:pt x="40076" y="4275"/>
                  <a:pt x="36278" y="4870"/>
                </a:cubicBezTo>
                <a:cubicBezTo>
                  <a:pt x="36082" y="4901"/>
                  <a:pt x="35888" y="4915"/>
                  <a:pt x="35696" y="4915"/>
                </a:cubicBezTo>
                <a:cubicBezTo>
                  <a:pt x="32171" y="4915"/>
                  <a:pt x="29282" y="0"/>
                  <a:pt x="2455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7" name="Google Shape;77;p13"/>
          <p:cNvGrpSpPr/>
          <p:nvPr/>
        </p:nvGrpSpPr>
        <p:grpSpPr>
          <a:xfrm>
            <a:off x="-25" y="1390650"/>
            <a:ext cx="9144000" cy="3752700"/>
            <a:chOff x="-25" y="1390650"/>
            <a:chExt cx="9144000" cy="3752700"/>
          </a:xfrm>
        </p:grpSpPr>
        <p:sp>
          <p:nvSpPr>
            <p:cNvPr id="78" name="Google Shape;78;p13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9;p13"/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0" name="Google Shape;80;p13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7717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1" name="Google Shape;81;p13"/>
          <p:cNvSpPr txBox="1">
            <a:spLocks noGrp="1"/>
          </p:cNvSpPr>
          <p:nvPr>
            <p:ph type="title" idx="2" hasCustomPrompt="1"/>
          </p:nvPr>
        </p:nvSpPr>
        <p:spPr>
          <a:xfrm>
            <a:off x="1220324" y="1840488"/>
            <a:ext cx="749700" cy="5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"/>
          </p:nvPr>
        </p:nvSpPr>
        <p:spPr>
          <a:xfrm>
            <a:off x="713100" y="3043200"/>
            <a:ext cx="1819800" cy="448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83" name="Google Shape;83;p13"/>
          <p:cNvSpPr txBox="1">
            <a:spLocks noGrp="1"/>
          </p:cNvSpPr>
          <p:nvPr>
            <p:ph type="subTitle" idx="3"/>
          </p:nvPr>
        </p:nvSpPr>
        <p:spPr>
          <a:xfrm>
            <a:off x="713100" y="3390942"/>
            <a:ext cx="1819800" cy="9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84" name="Google Shape;84;p13"/>
          <p:cNvSpPr txBox="1">
            <a:spLocks noGrp="1"/>
          </p:cNvSpPr>
          <p:nvPr>
            <p:ph type="title" idx="4" hasCustomPrompt="1"/>
          </p:nvPr>
        </p:nvSpPr>
        <p:spPr>
          <a:xfrm>
            <a:off x="3185736" y="1840488"/>
            <a:ext cx="749700" cy="5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5" name="Google Shape;85;p13"/>
          <p:cNvSpPr txBox="1">
            <a:spLocks noGrp="1"/>
          </p:cNvSpPr>
          <p:nvPr>
            <p:ph type="subTitle" idx="5"/>
          </p:nvPr>
        </p:nvSpPr>
        <p:spPr>
          <a:xfrm>
            <a:off x="2678513" y="3043200"/>
            <a:ext cx="1819800" cy="448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86" name="Google Shape;86;p13"/>
          <p:cNvSpPr txBox="1">
            <a:spLocks noGrp="1"/>
          </p:cNvSpPr>
          <p:nvPr>
            <p:ph type="subTitle" idx="6"/>
          </p:nvPr>
        </p:nvSpPr>
        <p:spPr>
          <a:xfrm>
            <a:off x="2678513" y="3390942"/>
            <a:ext cx="1819800" cy="9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87" name="Google Shape;87;p13"/>
          <p:cNvSpPr txBox="1">
            <a:spLocks noGrp="1"/>
          </p:cNvSpPr>
          <p:nvPr>
            <p:ph type="title" idx="7" hasCustomPrompt="1"/>
          </p:nvPr>
        </p:nvSpPr>
        <p:spPr>
          <a:xfrm>
            <a:off x="5151149" y="1840488"/>
            <a:ext cx="749700" cy="5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8" name="Google Shape;88;p13"/>
          <p:cNvSpPr txBox="1">
            <a:spLocks noGrp="1"/>
          </p:cNvSpPr>
          <p:nvPr>
            <p:ph type="subTitle" idx="8"/>
          </p:nvPr>
        </p:nvSpPr>
        <p:spPr>
          <a:xfrm>
            <a:off x="4643925" y="3043200"/>
            <a:ext cx="1819800" cy="448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89" name="Google Shape;89;p13"/>
          <p:cNvSpPr txBox="1">
            <a:spLocks noGrp="1"/>
          </p:cNvSpPr>
          <p:nvPr>
            <p:ph type="subTitle" idx="9"/>
          </p:nvPr>
        </p:nvSpPr>
        <p:spPr>
          <a:xfrm>
            <a:off x="4643925" y="3390942"/>
            <a:ext cx="1819800" cy="9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90" name="Google Shape;90;p13"/>
          <p:cNvSpPr txBox="1">
            <a:spLocks noGrp="1"/>
          </p:cNvSpPr>
          <p:nvPr>
            <p:ph type="title" idx="13" hasCustomPrompt="1"/>
          </p:nvPr>
        </p:nvSpPr>
        <p:spPr>
          <a:xfrm>
            <a:off x="7116549" y="1840488"/>
            <a:ext cx="749700" cy="5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91" name="Google Shape;91;p13"/>
          <p:cNvSpPr txBox="1">
            <a:spLocks noGrp="1"/>
          </p:cNvSpPr>
          <p:nvPr>
            <p:ph type="subTitle" idx="14"/>
          </p:nvPr>
        </p:nvSpPr>
        <p:spPr>
          <a:xfrm>
            <a:off x="6609325" y="3043200"/>
            <a:ext cx="1819800" cy="448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92" name="Google Shape;92;p13"/>
          <p:cNvSpPr txBox="1">
            <a:spLocks noGrp="1"/>
          </p:cNvSpPr>
          <p:nvPr>
            <p:ph type="subTitle" idx="15"/>
          </p:nvPr>
        </p:nvSpPr>
        <p:spPr>
          <a:xfrm>
            <a:off x="6609325" y="3390942"/>
            <a:ext cx="1819800" cy="9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1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4"/>
          <p:cNvSpPr/>
          <p:nvPr/>
        </p:nvSpPr>
        <p:spPr>
          <a:xfrm rot="10800000">
            <a:off x="5576635" y="2928208"/>
            <a:ext cx="3574798" cy="2226476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" name="Google Shape;95;p14"/>
          <p:cNvSpPr/>
          <p:nvPr/>
        </p:nvSpPr>
        <p:spPr>
          <a:xfrm rot="10800000">
            <a:off x="5673296" y="3007816"/>
            <a:ext cx="3498653" cy="2177609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" name="Google Shape;96;p14"/>
          <p:cNvSpPr/>
          <p:nvPr/>
        </p:nvSpPr>
        <p:spPr>
          <a:xfrm>
            <a:off x="314827" y="202077"/>
            <a:ext cx="2726143" cy="2726143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14"/>
          <p:cNvSpPr txBox="1">
            <a:spLocks noGrp="1"/>
          </p:cNvSpPr>
          <p:nvPr>
            <p:ph type="title"/>
          </p:nvPr>
        </p:nvSpPr>
        <p:spPr>
          <a:xfrm>
            <a:off x="3428550" y="3810350"/>
            <a:ext cx="2286000" cy="44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98" name="Google Shape;98;p14"/>
          <p:cNvSpPr txBox="1">
            <a:spLocks noGrp="1"/>
          </p:cNvSpPr>
          <p:nvPr>
            <p:ph type="subTitle" idx="1"/>
          </p:nvPr>
        </p:nvSpPr>
        <p:spPr>
          <a:xfrm>
            <a:off x="2124450" y="1476175"/>
            <a:ext cx="4892100" cy="198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2"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15"/>
          <p:cNvSpPr/>
          <p:nvPr/>
        </p:nvSpPr>
        <p:spPr>
          <a:xfrm rot="-5400000">
            <a:off x="1738995" y="1962780"/>
            <a:ext cx="5239300" cy="1217889"/>
          </a:xfrm>
          <a:custGeom>
            <a:avLst/>
            <a:gdLst/>
            <a:ahLst/>
            <a:cxnLst/>
            <a:rect l="l" t="t" r="r" b="b"/>
            <a:pathLst>
              <a:path w="48078" h="17253" extrusionOk="0">
                <a:moveTo>
                  <a:pt x="24551" y="0"/>
                </a:moveTo>
                <a:cubicBezTo>
                  <a:pt x="19562" y="0"/>
                  <a:pt x="12918" y="5739"/>
                  <a:pt x="7775" y="5942"/>
                </a:cubicBezTo>
                <a:cubicBezTo>
                  <a:pt x="7443" y="5956"/>
                  <a:pt x="7121" y="5962"/>
                  <a:pt x="6809" y="5962"/>
                </a:cubicBezTo>
                <a:cubicBezTo>
                  <a:pt x="2312" y="5962"/>
                  <a:pt x="0" y="4608"/>
                  <a:pt x="0" y="4608"/>
                </a:cubicBezTo>
                <a:lnTo>
                  <a:pt x="0" y="17253"/>
                </a:lnTo>
                <a:lnTo>
                  <a:pt x="48077" y="17253"/>
                </a:lnTo>
                <a:lnTo>
                  <a:pt x="48077" y="3727"/>
                </a:lnTo>
                <a:cubicBezTo>
                  <a:pt x="48077" y="3727"/>
                  <a:pt x="46378" y="2205"/>
                  <a:pt x="44452" y="2205"/>
                </a:cubicBezTo>
                <a:cubicBezTo>
                  <a:pt x="44320" y="2205"/>
                  <a:pt x="44187" y="2212"/>
                  <a:pt x="44053" y="2227"/>
                </a:cubicBezTo>
                <a:cubicBezTo>
                  <a:pt x="41970" y="2465"/>
                  <a:pt x="40076" y="4275"/>
                  <a:pt x="36278" y="4870"/>
                </a:cubicBezTo>
                <a:cubicBezTo>
                  <a:pt x="36082" y="4901"/>
                  <a:pt x="35888" y="4915"/>
                  <a:pt x="35696" y="4915"/>
                </a:cubicBezTo>
                <a:cubicBezTo>
                  <a:pt x="32171" y="4915"/>
                  <a:pt x="29282" y="0"/>
                  <a:pt x="2455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1" name="Google Shape;101;p15"/>
          <p:cNvGrpSpPr/>
          <p:nvPr/>
        </p:nvGrpSpPr>
        <p:grpSpPr>
          <a:xfrm rot="-5400000">
            <a:off x="3960910" y="-36012"/>
            <a:ext cx="5156302" cy="5215522"/>
            <a:chOff x="-25" y="1390650"/>
            <a:chExt cx="9144000" cy="13501222"/>
          </a:xfrm>
        </p:grpSpPr>
        <p:sp>
          <p:nvSpPr>
            <p:cNvPr id="102" name="Google Shape;102;p15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15"/>
            <p:cNvSpPr/>
            <p:nvPr/>
          </p:nvSpPr>
          <p:spPr>
            <a:xfrm>
              <a:off x="-25" y="4209772"/>
              <a:ext cx="9144000" cy="106821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4" name="Google Shape;104;p15"/>
          <p:cNvSpPr/>
          <p:nvPr/>
        </p:nvSpPr>
        <p:spPr>
          <a:xfrm rot="10800000" flipH="1">
            <a:off x="-5682" y="2928208"/>
            <a:ext cx="3574798" cy="2226476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" name="Google Shape;105;p15"/>
          <p:cNvSpPr/>
          <p:nvPr/>
        </p:nvSpPr>
        <p:spPr>
          <a:xfrm rot="10800000" flipH="1">
            <a:off x="-65525" y="3156502"/>
            <a:ext cx="3394032" cy="2052523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" name="Google Shape;106;p15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2907900" cy="103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7" name="Google Shape;107;p15"/>
          <p:cNvSpPr txBox="1">
            <a:spLocks noGrp="1"/>
          </p:cNvSpPr>
          <p:nvPr>
            <p:ph type="title" idx="2" hasCustomPrompt="1"/>
          </p:nvPr>
        </p:nvSpPr>
        <p:spPr>
          <a:xfrm>
            <a:off x="4804686" y="787313"/>
            <a:ext cx="749700" cy="5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08" name="Google Shape;108;p15"/>
          <p:cNvSpPr txBox="1">
            <a:spLocks noGrp="1"/>
          </p:cNvSpPr>
          <p:nvPr>
            <p:ph type="subTitle" idx="1"/>
          </p:nvPr>
        </p:nvSpPr>
        <p:spPr>
          <a:xfrm>
            <a:off x="6007925" y="539375"/>
            <a:ext cx="2423100" cy="448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09" name="Google Shape;109;p15"/>
          <p:cNvSpPr txBox="1">
            <a:spLocks noGrp="1"/>
          </p:cNvSpPr>
          <p:nvPr>
            <p:ph type="subTitle" idx="3"/>
          </p:nvPr>
        </p:nvSpPr>
        <p:spPr>
          <a:xfrm>
            <a:off x="6007925" y="893699"/>
            <a:ext cx="2423100" cy="71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10" name="Google Shape;110;p15"/>
          <p:cNvSpPr txBox="1">
            <a:spLocks noGrp="1"/>
          </p:cNvSpPr>
          <p:nvPr>
            <p:ph type="title" idx="4" hasCustomPrompt="1"/>
          </p:nvPr>
        </p:nvSpPr>
        <p:spPr>
          <a:xfrm>
            <a:off x="4804686" y="2285975"/>
            <a:ext cx="749700" cy="5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11" name="Google Shape;111;p15"/>
          <p:cNvSpPr txBox="1">
            <a:spLocks noGrp="1"/>
          </p:cNvSpPr>
          <p:nvPr>
            <p:ph type="subTitle" idx="5"/>
          </p:nvPr>
        </p:nvSpPr>
        <p:spPr>
          <a:xfrm>
            <a:off x="6007925" y="2038038"/>
            <a:ext cx="2423100" cy="448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12" name="Google Shape;112;p15"/>
          <p:cNvSpPr txBox="1">
            <a:spLocks noGrp="1"/>
          </p:cNvSpPr>
          <p:nvPr>
            <p:ph type="subTitle" idx="6"/>
          </p:nvPr>
        </p:nvSpPr>
        <p:spPr>
          <a:xfrm>
            <a:off x="6007925" y="2392361"/>
            <a:ext cx="2423100" cy="71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13" name="Google Shape;113;p15"/>
          <p:cNvSpPr txBox="1">
            <a:spLocks noGrp="1"/>
          </p:cNvSpPr>
          <p:nvPr>
            <p:ph type="title" idx="7" hasCustomPrompt="1"/>
          </p:nvPr>
        </p:nvSpPr>
        <p:spPr>
          <a:xfrm>
            <a:off x="4804686" y="3782350"/>
            <a:ext cx="749700" cy="5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14" name="Google Shape;114;p15"/>
          <p:cNvSpPr txBox="1">
            <a:spLocks noGrp="1"/>
          </p:cNvSpPr>
          <p:nvPr>
            <p:ph type="subTitle" idx="8"/>
          </p:nvPr>
        </p:nvSpPr>
        <p:spPr>
          <a:xfrm>
            <a:off x="6007925" y="3534413"/>
            <a:ext cx="2423100" cy="448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15" name="Google Shape;115;p15"/>
          <p:cNvSpPr txBox="1">
            <a:spLocks noGrp="1"/>
          </p:cNvSpPr>
          <p:nvPr>
            <p:ph type="subTitle" idx="9"/>
          </p:nvPr>
        </p:nvSpPr>
        <p:spPr>
          <a:xfrm>
            <a:off x="6007925" y="3888736"/>
            <a:ext cx="2423100" cy="71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 you">
  <p:cSld name="CUSTOM_8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22"/>
          <p:cNvSpPr/>
          <p:nvPr/>
        </p:nvSpPr>
        <p:spPr>
          <a:xfrm rot="10800000">
            <a:off x="3704250" y="-8"/>
            <a:ext cx="5439749" cy="5143484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22"/>
          <p:cNvSpPr/>
          <p:nvPr/>
        </p:nvSpPr>
        <p:spPr>
          <a:xfrm rot="10800000">
            <a:off x="3908869" y="-28223"/>
            <a:ext cx="5291581" cy="5199948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22"/>
          <p:cNvSpPr txBox="1">
            <a:spLocks noGrp="1"/>
          </p:cNvSpPr>
          <p:nvPr>
            <p:ph type="title"/>
          </p:nvPr>
        </p:nvSpPr>
        <p:spPr>
          <a:xfrm>
            <a:off x="5431875" y="445025"/>
            <a:ext cx="2999100" cy="110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77178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100" y="1152475"/>
            <a:ext cx="77178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2" r:id="rId3"/>
    <p:sldLayoutId id="2147483655" r:id="rId4"/>
    <p:sldLayoutId id="2147483658" r:id="rId5"/>
    <p:sldLayoutId id="2147483659" r:id="rId6"/>
    <p:sldLayoutId id="2147483660" r:id="rId7"/>
    <p:sldLayoutId id="2147483661" r:id="rId8"/>
    <p:sldLayoutId id="2147483668" r:id="rId9"/>
    <p:sldLayoutId id="2147483671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36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8.w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45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66.bin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0.wmf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63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47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46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52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51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7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58.wmf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60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57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64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63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6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7" Type="http://schemas.openxmlformats.org/officeDocument/2006/relationships/image" Target="../media/image69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9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31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6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30.bin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25.wmf"/><Relationship Id="rId10" Type="http://schemas.openxmlformats.org/officeDocument/2006/relationships/image" Target="../media/image23.wmf"/><Relationship Id="rId19" Type="http://schemas.openxmlformats.org/officeDocument/2006/relationships/image" Target="../media/image27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0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8.wmf"/><Relationship Id="rId17" Type="http://schemas.openxmlformats.org/officeDocument/2006/relationships/image" Target="../media/image30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39.bin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23.wmf"/><Relationship Id="rId19" Type="http://schemas.openxmlformats.org/officeDocument/2006/relationships/image" Target="../media/image31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8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4.w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Google Shape;198;p25"/>
          <p:cNvSpPr txBox="1">
            <a:spLocks noGrp="1"/>
          </p:cNvSpPr>
          <p:nvPr>
            <p:ph type="ctrTitle"/>
          </p:nvPr>
        </p:nvSpPr>
        <p:spPr>
          <a:xfrm>
            <a:off x="1368626" y="1932035"/>
            <a:ext cx="5234312" cy="212057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 err="1">
                <a:solidFill>
                  <a:srgbClr val="00B050"/>
                </a:solidFill>
                <a:latin typeface="+mn-lt"/>
              </a:rPr>
              <a:t>Luyện</a:t>
            </a:r>
            <a:r>
              <a:rPr lang="vi-VN" dirty="0">
                <a:solidFill>
                  <a:srgbClr val="00B050"/>
                </a:solidFill>
                <a:latin typeface="+mn-lt"/>
              </a:rPr>
              <a:t> </a:t>
            </a:r>
            <a:r>
              <a:rPr lang="vi-VN" dirty="0" err="1">
                <a:solidFill>
                  <a:srgbClr val="00B050"/>
                </a:solidFill>
                <a:latin typeface="+mn-lt"/>
              </a:rPr>
              <a:t>tập</a:t>
            </a:r>
            <a:br>
              <a:rPr lang="vi-VN" dirty="0">
                <a:solidFill>
                  <a:srgbClr val="00B050"/>
                </a:solidFill>
                <a:latin typeface="+mn-lt"/>
              </a:rPr>
            </a:br>
            <a:r>
              <a:rPr lang="vi-VN" dirty="0">
                <a:solidFill>
                  <a:srgbClr val="00B050"/>
                </a:solidFill>
                <a:latin typeface="+mn-lt"/>
              </a:rPr>
              <a:t>RÚT GỌN CĂN THỨC BẬC HAI </a:t>
            </a:r>
            <a:endParaRPr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99" name="Google Shape;199;p25"/>
          <p:cNvSpPr/>
          <p:nvPr/>
        </p:nvSpPr>
        <p:spPr>
          <a:xfrm>
            <a:off x="1734162" y="1959989"/>
            <a:ext cx="589776" cy="566992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0" name="Google Shape;200;p25"/>
          <p:cNvSpPr/>
          <p:nvPr/>
        </p:nvSpPr>
        <p:spPr>
          <a:xfrm>
            <a:off x="163948" y="4911523"/>
            <a:ext cx="1551855" cy="117673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67" name="Google Shape;267;p25"/>
          <p:cNvGrpSpPr/>
          <p:nvPr/>
        </p:nvGrpSpPr>
        <p:grpSpPr>
          <a:xfrm rot="1093143">
            <a:off x="7684861" y="3602545"/>
            <a:ext cx="975516" cy="936649"/>
            <a:chOff x="3885600" y="2960625"/>
            <a:chExt cx="470600" cy="451850"/>
          </a:xfrm>
        </p:grpSpPr>
        <p:sp>
          <p:nvSpPr>
            <p:cNvPr id="268" name="Google Shape;268;p25"/>
            <p:cNvSpPr/>
            <p:nvPr/>
          </p:nvSpPr>
          <p:spPr>
            <a:xfrm>
              <a:off x="3895725" y="3066575"/>
              <a:ext cx="446500" cy="206900"/>
            </a:xfrm>
            <a:custGeom>
              <a:avLst/>
              <a:gdLst/>
              <a:ahLst/>
              <a:cxnLst/>
              <a:rect l="l" t="t" r="r" b="b"/>
              <a:pathLst>
                <a:path w="17860" h="8276" extrusionOk="0">
                  <a:moveTo>
                    <a:pt x="11049" y="8109"/>
                  </a:moveTo>
                  <a:lnTo>
                    <a:pt x="11049" y="7287"/>
                  </a:lnTo>
                  <a:cubicBezTo>
                    <a:pt x="11037" y="6871"/>
                    <a:pt x="10930" y="6740"/>
                    <a:pt x="10549" y="6704"/>
                  </a:cubicBezTo>
                  <a:cubicBezTo>
                    <a:pt x="9620" y="6644"/>
                    <a:pt x="8703" y="6609"/>
                    <a:pt x="7775" y="6573"/>
                  </a:cubicBezTo>
                  <a:cubicBezTo>
                    <a:pt x="7322" y="6561"/>
                    <a:pt x="7120" y="6763"/>
                    <a:pt x="7060" y="7216"/>
                  </a:cubicBezTo>
                  <a:cubicBezTo>
                    <a:pt x="7049" y="7406"/>
                    <a:pt x="7025" y="7585"/>
                    <a:pt x="7001" y="7835"/>
                  </a:cubicBezTo>
                  <a:cubicBezTo>
                    <a:pt x="6679" y="7871"/>
                    <a:pt x="6382" y="7930"/>
                    <a:pt x="6072" y="7942"/>
                  </a:cubicBezTo>
                  <a:cubicBezTo>
                    <a:pt x="4489" y="8002"/>
                    <a:pt x="2929" y="7918"/>
                    <a:pt x="1381" y="7704"/>
                  </a:cubicBezTo>
                  <a:cubicBezTo>
                    <a:pt x="95" y="7525"/>
                    <a:pt x="226" y="7382"/>
                    <a:pt x="143" y="6347"/>
                  </a:cubicBezTo>
                  <a:cubicBezTo>
                    <a:pt x="0" y="4608"/>
                    <a:pt x="95" y="2870"/>
                    <a:pt x="262" y="1132"/>
                  </a:cubicBezTo>
                  <a:cubicBezTo>
                    <a:pt x="274" y="929"/>
                    <a:pt x="310" y="739"/>
                    <a:pt x="393" y="572"/>
                  </a:cubicBezTo>
                  <a:cubicBezTo>
                    <a:pt x="560" y="251"/>
                    <a:pt x="845" y="60"/>
                    <a:pt x="1226" y="60"/>
                  </a:cubicBezTo>
                  <a:cubicBezTo>
                    <a:pt x="2119" y="60"/>
                    <a:pt x="3012" y="1"/>
                    <a:pt x="3893" y="60"/>
                  </a:cubicBezTo>
                  <a:cubicBezTo>
                    <a:pt x="4786" y="120"/>
                    <a:pt x="5667" y="72"/>
                    <a:pt x="6560" y="36"/>
                  </a:cubicBezTo>
                  <a:cubicBezTo>
                    <a:pt x="6798" y="24"/>
                    <a:pt x="7049" y="24"/>
                    <a:pt x="7287" y="60"/>
                  </a:cubicBezTo>
                  <a:cubicBezTo>
                    <a:pt x="9061" y="239"/>
                    <a:pt x="10847" y="120"/>
                    <a:pt x="12621" y="132"/>
                  </a:cubicBezTo>
                  <a:cubicBezTo>
                    <a:pt x="13466" y="144"/>
                    <a:pt x="14323" y="60"/>
                    <a:pt x="15180" y="60"/>
                  </a:cubicBezTo>
                  <a:cubicBezTo>
                    <a:pt x="15728" y="60"/>
                    <a:pt x="16288" y="132"/>
                    <a:pt x="16847" y="203"/>
                  </a:cubicBezTo>
                  <a:cubicBezTo>
                    <a:pt x="17514" y="298"/>
                    <a:pt x="17740" y="548"/>
                    <a:pt x="17776" y="1251"/>
                  </a:cubicBezTo>
                  <a:cubicBezTo>
                    <a:pt x="17824" y="2060"/>
                    <a:pt x="17859" y="2882"/>
                    <a:pt x="17859" y="3703"/>
                  </a:cubicBezTo>
                  <a:cubicBezTo>
                    <a:pt x="17859" y="4334"/>
                    <a:pt x="17836" y="5001"/>
                    <a:pt x="17788" y="5632"/>
                  </a:cubicBezTo>
                  <a:cubicBezTo>
                    <a:pt x="17752" y="6109"/>
                    <a:pt x="17657" y="6609"/>
                    <a:pt x="17562" y="7085"/>
                  </a:cubicBezTo>
                  <a:cubicBezTo>
                    <a:pt x="17466" y="7454"/>
                    <a:pt x="17157" y="7644"/>
                    <a:pt x="16800" y="7716"/>
                  </a:cubicBezTo>
                  <a:cubicBezTo>
                    <a:pt x="14954" y="8133"/>
                    <a:pt x="13073" y="8275"/>
                    <a:pt x="11192" y="8204"/>
                  </a:cubicBezTo>
                  <a:cubicBezTo>
                    <a:pt x="11168" y="8180"/>
                    <a:pt x="11156" y="8168"/>
                    <a:pt x="11049" y="8109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25"/>
            <p:cNvSpPr/>
            <p:nvPr/>
          </p:nvSpPr>
          <p:spPr>
            <a:xfrm>
              <a:off x="3910300" y="3268975"/>
              <a:ext cx="403950" cy="127425"/>
            </a:xfrm>
            <a:custGeom>
              <a:avLst/>
              <a:gdLst/>
              <a:ahLst/>
              <a:cxnLst/>
              <a:rect l="l" t="t" r="r" b="b"/>
              <a:pathLst>
                <a:path w="16158" h="5097" extrusionOk="0">
                  <a:moveTo>
                    <a:pt x="48" y="1"/>
                  </a:moveTo>
                  <a:cubicBezTo>
                    <a:pt x="2239" y="191"/>
                    <a:pt x="4310" y="406"/>
                    <a:pt x="6454" y="251"/>
                  </a:cubicBezTo>
                  <a:cubicBezTo>
                    <a:pt x="6466" y="572"/>
                    <a:pt x="6477" y="846"/>
                    <a:pt x="6489" y="1132"/>
                  </a:cubicBezTo>
                  <a:cubicBezTo>
                    <a:pt x="6513" y="1311"/>
                    <a:pt x="6489" y="1489"/>
                    <a:pt x="6525" y="1644"/>
                  </a:cubicBezTo>
                  <a:cubicBezTo>
                    <a:pt x="6585" y="1965"/>
                    <a:pt x="6787" y="2144"/>
                    <a:pt x="7108" y="2156"/>
                  </a:cubicBezTo>
                  <a:cubicBezTo>
                    <a:pt x="7835" y="2168"/>
                    <a:pt x="8561" y="2180"/>
                    <a:pt x="9299" y="2168"/>
                  </a:cubicBezTo>
                  <a:cubicBezTo>
                    <a:pt x="9502" y="2168"/>
                    <a:pt x="9716" y="2096"/>
                    <a:pt x="9906" y="2049"/>
                  </a:cubicBezTo>
                  <a:cubicBezTo>
                    <a:pt x="10192" y="1977"/>
                    <a:pt x="10347" y="1799"/>
                    <a:pt x="10383" y="1501"/>
                  </a:cubicBezTo>
                  <a:cubicBezTo>
                    <a:pt x="10406" y="1191"/>
                    <a:pt x="10454" y="894"/>
                    <a:pt x="10502" y="572"/>
                  </a:cubicBezTo>
                  <a:cubicBezTo>
                    <a:pt x="12371" y="441"/>
                    <a:pt x="14216" y="299"/>
                    <a:pt x="16098" y="156"/>
                  </a:cubicBezTo>
                  <a:cubicBezTo>
                    <a:pt x="16110" y="263"/>
                    <a:pt x="16157" y="358"/>
                    <a:pt x="16133" y="453"/>
                  </a:cubicBezTo>
                  <a:lnTo>
                    <a:pt x="15871" y="4251"/>
                  </a:lnTo>
                  <a:cubicBezTo>
                    <a:pt x="15860" y="4370"/>
                    <a:pt x="15836" y="4490"/>
                    <a:pt x="15812" y="4609"/>
                  </a:cubicBezTo>
                  <a:cubicBezTo>
                    <a:pt x="15693" y="4978"/>
                    <a:pt x="15562" y="5085"/>
                    <a:pt x="15169" y="5073"/>
                  </a:cubicBezTo>
                  <a:cubicBezTo>
                    <a:pt x="13502" y="5037"/>
                    <a:pt x="11823" y="5013"/>
                    <a:pt x="10156" y="5001"/>
                  </a:cubicBezTo>
                  <a:cubicBezTo>
                    <a:pt x="9823" y="5001"/>
                    <a:pt x="9502" y="5037"/>
                    <a:pt x="9156" y="5037"/>
                  </a:cubicBezTo>
                  <a:cubicBezTo>
                    <a:pt x="8120" y="5061"/>
                    <a:pt x="7073" y="5097"/>
                    <a:pt x="6037" y="5085"/>
                  </a:cubicBezTo>
                  <a:cubicBezTo>
                    <a:pt x="4763" y="5073"/>
                    <a:pt x="3489" y="5025"/>
                    <a:pt x="2227" y="4954"/>
                  </a:cubicBezTo>
                  <a:cubicBezTo>
                    <a:pt x="1691" y="4918"/>
                    <a:pt x="1155" y="4835"/>
                    <a:pt x="631" y="4728"/>
                  </a:cubicBezTo>
                  <a:cubicBezTo>
                    <a:pt x="227" y="4656"/>
                    <a:pt x="0" y="4394"/>
                    <a:pt x="24" y="3954"/>
                  </a:cubicBezTo>
                  <a:cubicBezTo>
                    <a:pt x="36" y="3430"/>
                    <a:pt x="36" y="2906"/>
                    <a:pt x="48" y="2394"/>
                  </a:cubicBezTo>
                  <a:cubicBezTo>
                    <a:pt x="48" y="1977"/>
                    <a:pt x="60" y="1561"/>
                    <a:pt x="60" y="1144"/>
                  </a:cubicBezTo>
                  <a:cubicBezTo>
                    <a:pt x="48" y="787"/>
                    <a:pt x="48" y="406"/>
                    <a:pt x="48" y="1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25"/>
            <p:cNvSpPr/>
            <p:nvPr/>
          </p:nvSpPr>
          <p:spPr>
            <a:xfrm>
              <a:off x="4051675" y="2974900"/>
              <a:ext cx="155700" cy="84250"/>
            </a:xfrm>
            <a:custGeom>
              <a:avLst/>
              <a:gdLst/>
              <a:ahLst/>
              <a:cxnLst/>
              <a:rect l="l" t="t" r="r" b="b"/>
              <a:pathLst>
                <a:path w="6228" h="3370" extrusionOk="0">
                  <a:moveTo>
                    <a:pt x="5144" y="3263"/>
                  </a:moveTo>
                  <a:cubicBezTo>
                    <a:pt x="5132" y="3072"/>
                    <a:pt x="5132" y="2870"/>
                    <a:pt x="5097" y="2668"/>
                  </a:cubicBezTo>
                  <a:cubicBezTo>
                    <a:pt x="5073" y="2346"/>
                    <a:pt x="5049" y="2036"/>
                    <a:pt x="4990" y="1727"/>
                  </a:cubicBezTo>
                  <a:cubicBezTo>
                    <a:pt x="4894" y="1286"/>
                    <a:pt x="4597" y="1024"/>
                    <a:pt x="4144" y="1013"/>
                  </a:cubicBezTo>
                  <a:cubicBezTo>
                    <a:pt x="3513" y="1001"/>
                    <a:pt x="2894" y="1001"/>
                    <a:pt x="2275" y="1013"/>
                  </a:cubicBezTo>
                  <a:cubicBezTo>
                    <a:pt x="1799" y="1024"/>
                    <a:pt x="1584" y="1251"/>
                    <a:pt x="1537" y="1727"/>
                  </a:cubicBezTo>
                  <a:cubicBezTo>
                    <a:pt x="1513" y="2084"/>
                    <a:pt x="1525" y="2453"/>
                    <a:pt x="1513" y="2834"/>
                  </a:cubicBezTo>
                  <a:lnTo>
                    <a:pt x="1513" y="3263"/>
                  </a:lnTo>
                  <a:cubicBezTo>
                    <a:pt x="1072" y="3370"/>
                    <a:pt x="691" y="3299"/>
                    <a:pt x="287" y="3287"/>
                  </a:cubicBezTo>
                  <a:cubicBezTo>
                    <a:pt x="96" y="3287"/>
                    <a:pt x="1" y="3156"/>
                    <a:pt x="1" y="2977"/>
                  </a:cubicBezTo>
                  <a:cubicBezTo>
                    <a:pt x="25" y="2322"/>
                    <a:pt x="1" y="1655"/>
                    <a:pt x="96" y="1001"/>
                  </a:cubicBezTo>
                  <a:cubicBezTo>
                    <a:pt x="168" y="417"/>
                    <a:pt x="644" y="48"/>
                    <a:pt x="1287" y="36"/>
                  </a:cubicBezTo>
                  <a:cubicBezTo>
                    <a:pt x="2227" y="1"/>
                    <a:pt x="3156" y="1"/>
                    <a:pt x="4097" y="36"/>
                  </a:cubicBezTo>
                  <a:cubicBezTo>
                    <a:pt x="4561" y="48"/>
                    <a:pt x="5025" y="155"/>
                    <a:pt x="5478" y="274"/>
                  </a:cubicBezTo>
                  <a:cubicBezTo>
                    <a:pt x="5990" y="393"/>
                    <a:pt x="6168" y="596"/>
                    <a:pt x="6192" y="1108"/>
                  </a:cubicBezTo>
                  <a:cubicBezTo>
                    <a:pt x="6228" y="1703"/>
                    <a:pt x="6228" y="2275"/>
                    <a:pt x="6216" y="2870"/>
                  </a:cubicBezTo>
                  <a:cubicBezTo>
                    <a:pt x="6192" y="3310"/>
                    <a:pt x="6121" y="3334"/>
                    <a:pt x="5692" y="3334"/>
                  </a:cubicBezTo>
                  <a:lnTo>
                    <a:pt x="5323" y="3334"/>
                  </a:lnTo>
                  <a:cubicBezTo>
                    <a:pt x="5275" y="3322"/>
                    <a:pt x="5228" y="3287"/>
                    <a:pt x="5144" y="326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25"/>
            <p:cNvSpPr/>
            <p:nvPr/>
          </p:nvSpPr>
          <p:spPr>
            <a:xfrm>
              <a:off x="4077575" y="3242500"/>
              <a:ext cx="86350" cy="70550"/>
            </a:xfrm>
            <a:custGeom>
              <a:avLst/>
              <a:gdLst/>
              <a:ahLst/>
              <a:cxnLst/>
              <a:rect l="l" t="t" r="r" b="b"/>
              <a:pathLst>
                <a:path w="3454" h="2822" extrusionOk="0">
                  <a:moveTo>
                    <a:pt x="310" y="2762"/>
                  </a:moveTo>
                  <a:cubicBezTo>
                    <a:pt x="1" y="1893"/>
                    <a:pt x="96" y="1072"/>
                    <a:pt x="203" y="238"/>
                  </a:cubicBezTo>
                  <a:cubicBezTo>
                    <a:pt x="239" y="48"/>
                    <a:pt x="382" y="0"/>
                    <a:pt x="548" y="0"/>
                  </a:cubicBezTo>
                  <a:cubicBezTo>
                    <a:pt x="858" y="0"/>
                    <a:pt x="1179" y="0"/>
                    <a:pt x="1489" y="12"/>
                  </a:cubicBezTo>
                  <a:cubicBezTo>
                    <a:pt x="1989" y="48"/>
                    <a:pt x="2477" y="84"/>
                    <a:pt x="2989" y="131"/>
                  </a:cubicBezTo>
                  <a:cubicBezTo>
                    <a:pt x="3108" y="143"/>
                    <a:pt x="3215" y="203"/>
                    <a:pt x="3346" y="250"/>
                  </a:cubicBezTo>
                  <a:cubicBezTo>
                    <a:pt x="3454" y="965"/>
                    <a:pt x="3334" y="1643"/>
                    <a:pt x="3263" y="2334"/>
                  </a:cubicBezTo>
                  <a:cubicBezTo>
                    <a:pt x="3227" y="2572"/>
                    <a:pt x="3061" y="2727"/>
                    <a:pt x="2846" y="2739"/>
                  </a:cubicBezTo>
                  <a:cubicBezTo>
                    <a:pt x="2013" y="2822"/>
                    <a:pt x="1156" y="2810"/>
                    <a:pt x="310" y="27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25"/>
            <p:cNvSpPr/>
            <p:nvPr/>
          </p:nvSpPr>
          <p:spPr>
            <a:xfrm>
              <a:off x="3885600" y="2960625"/>
              <a:ext cx="470600" cy="451850"/>
            </a:xfrm>
            <a:custGeom>
              <a:avLst/>
              <a:gdLst/>
              <a:ahLst/>
              <a:cxnLst/>
              <a:rect l="l" t="t" r="r" b="b"/>
              <a:pathLst>
                <a:path w="18824" h="18074" extrusionOk="0">
                  <a:moveTo>
                    <a:pt x="18812" y="7120"/>
                  </a:moveTo>
                  <a:cubicBezTo>
                    <a:pt x="18800" y="6572"/>
                    <a:pt x="18776" y="5858"/>
                    <a:pt x="18705" y="5132"/>
                  </a:cubicBezTo>
                  <a:cubicBezTo>
                    <a:pt x="18633" y="4382"/>
                    <a:pt x="18217" y="3965"/>
                    <a:pt x="17431" y="3858"/>
                  </a:cubicBezTo>
                  <a:cubicBezTo>
                    <a:pt x="16669" y="3762"/>
                    <a:pt x="15847" y="3667"/>
                    <a:pt x="15014" y="3667"/>
                  </a:cubicBezTo>
                  <a:cubicBezTo>
                    <a:pt x="14573" y="3667"/>
                    <a:pt x="14133" y="3703"/>
                    <a:pt x="13740" y="3762"/>
                  </a:cubicBezTo>
                  <a:lnTo>
                    <a:pt x="13680" y="3762"/>
                  </a:lnTo>
                  <a:cubicBezTo>
                    <a:pt x="13621" y="3762"/>
                    <a:pt x="13561" y="3739"/>
                    <a:pt x="13502" y="3739"/>
                  </a:cubicBezTo>
                  <a:lnTo>
                    <a:pt x="13454" y="3739"/>
                  </a:lnTo>
                  <a:lnTo>
                    <a:pt x="13454" y="3584"/>
                  </a:lnTo>
                  <a:lnTo>
                    <a:pt x="13454" y="2965"/>
                  </a:lnTo>
                  <a:cubicBezTo>
                    <a:pt x="13454" y="2869"/>
                    <a:pt x="13442" y="2750"/>
                    <a:pt x="13442" y="2643"/>
                  </a:cubicBezTo>
                  <a:cubicBezTo>
                    <a:pt x="13419" y="2191"/>
                    <a:pt x="13407" y="1750"/>
                    <a:pt x="13347" y="1286"/>
                  </a:cubicBezTo>
                  <a:cubicBezTo>
                    <a:pt x="13288" y="822"/>
                    <a:pt x="12990" y="488"/>
                    <a:pt x="12526" y="333"/>
                  </a:cubicBezTo>
                  <a:lnTo>
                    <a:pt x="12407" y="286"/>
                  </a:lnTo>
                  <a:cubicBezTo>
                    <a:pt x="12037" y="167"/>
                    <a:pt x="11668" y="48"/>
                    <a:pt x="11275" y="36"/>
                  </a:cubicBezTo>
                  <a:cubicBezTo>
                    <a:pt x="10644" y="0"/>
                    <a:pt x="10013" y="0"/>
                    <a:pt x="9251" y="0"/>
                  </a:cubicBezTo>
                  <a:lnTo>
                    <a:pt x="8501" y="0"/>
                  </a:lnTo>
                  <a:lnTo>
                    <a:pt x="8061" y="0"/>
                  </a:lnTo>
                  <a:cubicBezTo>
                    <a:pt x="6930" y="0"/>
                    <a:pt x="6120" y="833"/>
                    <a:pt x="6120" y="1976"/>
                  </a:cubicBezTo>
                  <a:lnTo>
                    <a:pt x="6120" y="3179"/>
                  </a:lnTo>
                  <a:lnTo>
                    <a:pt x="6120" y="3667"/>
                  </a:lnTo>
                  <a:cubicBezTo>
                    <a:pt x="5858" y="3739"/>
                    <a:pt x="5644" y="3762"/>
                    <a:pt x="5441" y="3762"/>
                  </a:cubicBezTo>
                  <a:cubicBezTo>
                    <a:pt x="5322" y="3762"/>
                    <a:pt x="5227" y="3762"/>
                    <a:pt x="5120" y="3739"/>
                  </a:cubicBezTo>
                  <a:lnTo>
                    <a:pt x="4929" y="3739"/>
                  </a:lnTo>
                  <a:cubicBezTo>
                    <a:pt x="4215" y="3727"/>
                    <a:pt x="3477" y="3715"/>
                    <a:pt x="2762" y="3703"/>
                  </a:cubicBezTo>
                  <a:cubicBezTo>
                    <a:pt x="2429" y="3703"/>
                    <a:pt x="2084" y="3679"/>
                    <a:pt x="1739" y="3679"/>
                  </a:cubicBezTo>
                  <a:lnTo>
                    <a:pt x="1715" y="3679"/>
                  </a:lnTo>
                  <a:cubicBezTo>
                    <a:pt x="857" y="3679"/>
                    <a:pt x="167" y="4382"/>
                    <a:pt x="119" y="5227"/>
                  </a:cubicBezTo>
                  <a:cubicBezTo>
                    <a:pt x="107" y="5501"/>
                    <a:pt x="84" y="5751"/>
                    <a:pt x="72" y="6013"/>
                  </a:cubicBezTo>
                  <a:cubicBezTo>
                    <a:pt x="48" y="6346"/>
                    <a:pt x="24" y="6667"/>
                    <a:pt x="12" y="7013"/>
                  </a:cubicBezTo>
                  <a:cubicBezTo>
                    <a:pt x="0" y="8203"/>
                    <a:pt x="0" y="9501"/>
                    <a:pt x="12" y="11097"/>
                  </a:cubicBezTo>
                  <a:cubicBezTo>
                    <a:pt x="12" y="11466"/>
                    <a:pt x="72" y="11894"/>
                    <a:pt x="441" y="12192"/>
                  </a:cubicBezTo>
                  <a:cubicBezTo>
                    <a:pt x="441" y="12192"/>
                    <a:pt x="476" y="12240"/>
                    <a:pt x="488" y="12418"/>
                  </a:cubicBezTo>
                  <a:cubicBezTo>
                    <a:pt x="500" y="12585"/>
                    <a:pt x="500" y="12763"/>
                    <a:pt x="488" y="12918"/>
                  </a:cubicBezTo>
                  <a:lnTo>
                    <a:pt x="488" y="13085"/>
                  </a:lnTo>
                  <a:cubicBezTo>
                    <a:pt x="488" y="13573"/>
                    <a:pt x="488" y="14049"/>
                    <a:pt x="476" y="14549"/>
                  </a:cubicBezTo>
                  <a:cubicBezTo>
                    <a:pt x="476" y="14871"/>
                    <a:pt x="465" y="15216"/>
                    <a:pt x="465" y="15538"/>
                  </a:cubicBezTo>
                  <a:cubicBezTo>
                    <a:pt x="465" y="15942"/>
                    <a:pt x="441" y="16335"/>
                    <a:pt x="441" y="16728"/>
                  </a:cubicBezTo>
                  <a:cubicBezTo>
                    <a:pt x="441" y="17109"/>
                    <a:pt x="607" y="17371"/>
                    <a:pt x="917" y="17490"/>
                  </a:cubicBezTo>
                  <a:cubicBezTo>
                    <a:pt x="977" y="17526"/>
                    <a:pt x="1036" y="17538"/>
                    <a:pt x="1096" y="17574"/>
                  </a:cubicBezTo>
                  <a:cubicBezTo>
                    <a:pt x="1298" y="17645"/>
                    <a:pt x="1477" y="17728"/>
                    <a:pt x="1679" y="17764"/>
                  </a:cubicBezTo>
                  <a:cubicBezTo>
                    <a:pt x="2167" y="17836"/>
                    <a:pt x="2751" y="17919"/>
                    <a:pt x="3358" y="17955"/>
                  </a:cubicBezTo>
                  <a:cubicBezTo>
                    <a:pt x="4787" y="18014"/>
                    <a:pt x="5965" y="18038"/>
                    <a:pt x="7084" y="18038"/>
                  </a:cubicBezTo>
                  <a:lnTo>
                    <a:pt x="7108" y="18038"/>
                  </a:lnTo>
                  <a:cubicBezTo>
                    <a:pt x="7846" y="18038"/>
                    <a:pt x="8585" y="18014"/>
                    <a:pt x="9299" y="17978"/>
                  </a:cubicBezTo>
                  <a:cubicBezTo>
                    <a:pt x="9549" y="17967"/>
                    <a:pt x="9811" y="17967"/>
                    <a:pt x="10061" y="17955"/>
                  </a:cubicBezTo>
                  <a:cubicBezTo>
                    <a:pt x="10549" y="17943"/>
                    <a:pt x="11037" y="17919"/>
                    <a:pt x="11573" y="17919"/>
                  </a:cubicBezTo>
                  <a:cubicBezTo>
                    <a:pt x="13145" y="17919"/>
                    <a:pt x="14704" y="18002"/>
                    <a:pt x="16062" y="18074"/>
                  </a:cubicBezTo>
                  <a:lnTo>
                    <a:pt x="16205" y="18074"/>
                  </a:lnTo>
                  <a:cubicBezTo>
                    <a:pt x="16859" y="18074"/>
                    <a:pt x="17169" y="17800"/>
                    <a:pt x="17324" y="17133"/>
                  </a:cubicBezTo>
                  <a:cubicBezTo>
                    <a:pt x="17371" y="16943"/>
                    <a:pt x="17395" y="16716"/>
                    <a:pt x="17407" y="16431"/>
                  </a:cubicBezTo>
                  <a:cubicBezTo>
                    <a:pt x="17443" y="15919"/>
                    <a:pt x="17467" y="15407"/>
                    <a:pt x="17502" y="14883"/>
                  </a:cubicBezTo>
                  <a:cubicBezTo>
                    <a:pt x="17550" y="14216"/>
                    <a:pt x="17574" y="13549"/>
                    <a:pt x="17621" y="12894"/>
                  </a:cubicBezTo>
                  <a:cubicBezTo>
                    <a:pt x="17633" y="12621"/>
                    <a:pt x="17693" y="12418"/>
                    <a:pt x="17931" y="12240"/>
                  </a:cubicBezTo>
                  <a:cubicBezTo>
                    <a:pt x="18169" y="12061"/>
                    <a:pt x="18383" y="11751"/>
                    <a:pt x="18455" y="11430"/>
                  </a:cubicBezTo>
                  <a:cubicBezTo>
                    <a:pt x="18610" y="10799"/>
                    <a:pt x="18705" y="10180"/>
                    <a:pt x="18753" y="9608"/>
                  </a:cubicBezTo>
                  <a:cubicBezTo>
                    <a:pt x="18824" y="8799"/>
                    <a:pt x="18824" y="8049"/>
                    <a:pt x="18812" y="7120"/>
                  </a:cubicBezTo>
                  <a:close/>
                  <a:moveTo>
                    <a:pt x="16705" y="16573"/>
                  </a:moveTo>
                  <a:cubicBezTo>
                    <a:pt x="16693" y="16693"/>
                    <a:pt x="16681" y="16800"/>
                    <a:pt x="16645" y="16895"/>
                  </a:cubicBezTo>
                  <a:cubicBezTo>
                    <a:pt x="16562" y="17193"/>
                    <a:pt x="16467" y="17252"/>
                    <a:pt x="16169" y="17252"/>
                  </a:cubicBezTo>
                  <a:lnTo>
                    <a:pt x="14597" y="17228"/>
                  </a:lnTo>
                  <a:cubicBezTo>
                    <a:pt x="13454" y="17216"/>
                    <a:pt x="12287" y="17181"/>
                    <a:pt x="11144" y="17181"/>
                  </a:cubicBezTo>
                  <a:lnTo>
                    <a:pt x="11097" y="17181"/>
                  </a:lnTo>
                  <a:cubicBezTo>
                    <a:pt x="10918" y="17181"/>
                    <a:pt x="10740" y="17193"/>
                    <a:pt x="10573" y="17216"/>
                  </a:cubicBezTo>
                  <a:cubicBezTo>
                    <a:pt x="10430" y="17228"/>
                    <a:pt x="10299" y="17228"/>
                    <a:pt x="10144" y="17240"/>
                  </a:cubicBezTo>
                  <a:cubicBezTo>
                    <a:pt x="9918" y="17240"/>
                    <a:pt x="9680" y="17252"/>
                    <a:pt x="9466" y="17252"/>
                  </a:cubicBezTo>
                  <a:cubicBezTo>
                    <a:pt x="8835" y="17276"/>
                    <a:pt x="8192" y="17288"/>
                    <a:pt x="7573" y="17288"/>
                  </a:cubicBezTo>
                  <a:lnTo>
                    <a:pt x="7025" y="17288"/>
                  </a:lnTo>
                  <a:cubicBezTo>
                    <a:pt x="5799" y="17276"/>
                    <a:pt x="4525" y="17228"/>
                    <a:pt x="3215" y="17157"/>
                  </a:cubicBezTo>
                  <a:cubicBezTo>
                    <a:pt x="2679" y="17121"/>
                    <a:pt x="2143" y="17038"/>
                    <a:pt x="1631" y="16943"/>
                  </a:cubicBezTo>
                  <a:cubicBezTo>
                    <a:pt x="1286" y="16883"/>
                    <a:pt x="1131" y="16681"/>
                    <a:pt x="1143" y="16323"/>
                  </a:cubicBezTo>
                  <a:cubicBezTo>
                    <a:pt x="1155" y="15931"/>
                    <a:pt x="1155" y="15526"/>
                    <a:pt x="1167" y="15145"/>
                  </a:cubicBezTo>
                  <a:lnTo>
                    <a:pt x="1167" y="14752"/>
                  </a:lnTo>
                  <a:cubicBezTo>
                    <a:pt x="1167" y="14335"/>
                    <a:pt x="1191" y="13918"/>
                    <a:pt x="1191" y="13502"/>
                  </a:cubicBezTo>
                  <a:lnTo>
                    <a:pt x="1191" y="12752"/>
                  </a:lnTo>
                  <a:lnTo>
                    <a:pt x="1191" y="12525"/>
                  </a:lnTo>
                  <a:lnTo>
                    <a:pt x="1643" y="12573"/>
                  </a:lnTo>
                  <a:cubicBezTo>
                    <a:pt x="3096" y="12704"/>
                    <a:pt x="4441" y="12823"/>
                    <a:pt x="5846" y="12823"/>
                  </a:cubicBezTo>
                  <a:cubicBezTo>
                    <a:pt x="6346" y="12823"/>
                    <a:pt x="6822" y="12811"/>
                    <a:pt x="7299" y="12775"/>
                  </a:cubicBezTo>
                  <a:lnTo>
                    <a:pt x="7334" y="13490"/>
                  </a:lnTo>
                  <a:lnTo>
                    <a:pt x="7334" y="13656"/>
                  </a:lnTo>
                  <a:cubicBezTo>
                    <a:pt x="7334" y="13776"/>
                    <a:pt x="7334" y="13906"/>
                    <a:pt x="7370" y="14037"/>
                  </a:cubicBezTo>
                  <a:cubicBezTo>
                    <a:pt x="7442" y="14430"/>
                    <a:pt x="7704" y="14657"/>
                    <a:pt x="8073" y="14668"/>
                  </a:cubicBezTo>
                  <a:cubicBezTo>
                    <a:pt x="8632" y="14680"/>
                    <a:pt x="9204" y="14692"/>
                    <a:pt x="9799" y="14692"/>
                  </a:cubicBezTo>
                  <a:lnTo>
                    <a:pt x="10275" y="14692"/>
                  </a:lnTo>
                  <a:cubicBezTo>
                    <a:pt x="10478" y="14692"/>
                    <a:pt x="10668" y="14633"/>
                    <a:pt x="10847" y="14597"/>
                  </a:cubicBezTo>
                  <a:lnTo>
                    <a:pt x="10930" y="14561"/>
                  </a:lnTo>
                  <a:cubicBezTo>
                    <a:pt x="11275" y="14478"/>
                    <a:pt x="11490" y="14240"/>
                    <a:pt x="11514" y="13883"/>
                  </a:cubicBezTo>
                  <a:cubicBezTo>
                    <a:pt x="11549" y="13668"/>
                    <a:pt x="11573" y="13466"/>
                    <a:pt x="11585" y="13252"/>
                  </a:cubicBezTo>
                  <a:cubicBezTo>
                    <a:pt x="11609" y="13192"/>
                    <a:pt x="11609" y="13133"/>
                    <a:pt x="11621" y="13085"/>
                  </a:cubicBezTo>
                  <a:cubicBezTo>
                    <a:pt x="13407" y="12954"/>
                    <a:pt x="15181" y="12823"/>
                    <a:pt x="16967" y="12692"/>
                  </a:cubicBezTo>
                  <a:cubicBezTo>
                    <a:pt x="16979" y="12728"/>
                    <a:pt x="16979" y="12775"/>
                    <a:pt x="16979" y="12823"/>
                  </a:cubicBezTo>
                  <a:cubicBezTo>
                    <a:pt x="16895" y="13883"/>
                    <a:pt x="16812" y="15085"/>
                    <a:pt x="16705" y="16573"/>
                  </a:cubicBezTo>
                  <a:close/>
                  <a:moveTo>
                    <a:pt x="8025" y="11585"/>
                  </a:moveTo>
                  <a:lnTo>
                    <a:pt x="8025" y="11525"/>
                  </a:lnTo>
                  <a:cubicBezTo>
                    <a:pt x="8025" y="11478"/>
                    <a:pt x="8037" y="11418"/>
                    <a:pt x="8216" y="11418"/>
                  </a:cubicBezTo>
                  <a:lnTo>
                    <a:pt x="8454" y="11418"/>
                  </a:lnTo>
                  <a:cubicBezTo>
                    <a:pt x="8656" y="11418"/>
                    <a:pt x="8894" y="11418"/>
                    <a:pt x="9132" y="11442"/>
                  </a:cubicBezTo>
                  <a:cubicBezTo>
                    <a:pt x="9597" y="11466"/>
                    <a:pt x="10085" y="11501"/>
                    <a:pt x="10632" y="11549"/>
                  </a:cubicBezTo>
                  <a:cubicBezTo>
                    <a:pt x="10692" y="11549"/>
                    <a:pt x="10752" y="11585"/>
                    <a:pt x="10835" y="11609"/>
                  </a:cubicBezTo>
                  <a:cubicBezTo>
                    <a:pt x="10847" y="11609"/>
                    <a:pt x="10859" y="11632"/>
                    <a:pt x="10859" y="11632"/>
                  </a:cubicBezTo>
                  <a:cubicBezTo>
                    <a:pt x="10918" y="12180"/>
                    <a:pt x="10859" y="12740"/>
                    <a:pt x="10799" y="13287"/>
                  </a:cubicBezTo>
                  <a:cubicBezTo>
                    <a:pt x="10787" y="13383"/>
                    <a:pt x="10775" y="13490"/>
                    <a:pt x="10775" y="13597"/>
                  </a:cubicBezTo>
                  <a:cubicBezTo>
                    <a:pt x="10740" y="13823"/>
                    <a:pt x="10561" y="13859"/>
                    <a:pt x="10490" y="13883"/>
                  </a:cubicBezTo>
                  <a:cubicBezTo>
                    <a:pt x="10097" y="13918"/>
                    <a:pt x="9668" y="13942"/>
                    <a:pt x="9192" y="13942"/>
                  </a:cubicBezTo>
                  <a:cubicBezTo>
                    <a:pt x="8787" y="13942"/>
                    <a:pt x="8394" y="13918"/>
                    <a:pt x="8073" y="13906"/>
                  </a:cubicBezTo>
                  <a:cubicBezTo>
                    <a:pt x="7858" y="13121"/>
                    <a:pt x="7930" y="12371"/>
                    <a:pt x="8025" y="11585"/>
                  </a:cubicBezTo>
                  <a:close/>
                  <a:moveTo>
                    <a:pt x="12466" y="12287"/>
                  </a:moveTo>
                  <a:cubicBezTo>
                    <a:pt x="12180" y="12287"/>
                    <a:pt x="11906" y="12287"/>
                    <a:pt x="11621" y="12275"/>
                  </a:cubicBezTo>
                  <a:cubicBezTo>
                    <a:pt x="11621" y="12275"/>
                    <a:pt x="11609" y="12252"/>
                    <a:pt x="11585" y="12252"/>
                  </a:cubicBezTo>
                  <a:lnTo>
                    <a:pt x="11585" y="12097"/>
                  </a:lnTo>
                  <a:lnTo>
                    <a:pt x="11585" y="11513"/>
                  </a:lnTo>
                  <a:cubicBezTo>
                    <a:pt x="11573" y="11097"/>
                    <a:pt x="11466" y="10811"/>
                    <a:pt x="10954" y="10787"/>
                  </a:cubicBezTo>
                  <a:cubicBezTo>
                    <a:pt x="9954" y="10728"/>
                    <a:pt x="9049" y="10668"/>
                    <a:pt x="8180" y="10644"/>
                  </a:cubicBezTo>
                  <a:lnTo>
                    <a:pt x="8144" y="10644"/>
                  </a:lnTo>
                  <a:cubicBezTo>
                    <a:pt x="7644" y="10644"/>
                    <a:pt x="7394" y="10906"/>
                    <a:pt x="7334" y="11418"/>
                  </a:cubicBezTo>
                  <a:lnTo>
                    <a:pt x="7275" y="11930"/>
                  </a:lnTo>
                  <a:cubicBezTo>
                    <a:pt x="7215" y="11942"/>
                    <a:pt x="7156" y="11942"/>
                    <a:pt x="7096" y="11954"/>
                  </a:cubicBezTo>
                  <a:cubicBezTo>
                    <a:pt x="6882" y="11990"/>
                    <a:pt x="6680" y="12013"/>
                    <a:pt x="6465" y="12013"/>
                  </a:cubicBezTo>
                  <a:cubicBezTo>
                    <a:pt x="6132" y="12037"/>
                    <a:pt x="5787" y="12037"/>
                    <a:pt x="5453" y="12037"/>
                  </a:cubicBezTo>
                  <a:cubicBezTo>
                    <a:pt x="4263" y="12037"/>
                    <a:pt x="3036" y="11942"/>
                    <a:pt x="1810" y="11763"/>
                  </a:cubicBezTo>
                  <a:cubicBezTo>
                    <a:pt x="786" y="11620"/>
                    <a:pt x="786" y="11573"/>
                    <a:pt x="726" y="10847"/>
                  </a:cubicBezTo>
                  <a:cubicBezTo>
                    <a:pt x="726" y="10751"/>
                    <a:pt x="715" y="10668"/>
                    <a:pt x="715" y="10561"/>
                  </a:cubicBezTo>
                  <a:cubicBezTo>
                    <a:pt x="560" y="8715"/>
                    <a:pt x="679" y="6894"/>
                    <a:pt x="834" y="5370"/>
                  </a:cubicBezTo>
                  <a:cubicBezTo>
                    <a:pt x="846" y="5203"/>
                    <a:pt x="869" y="5013"/>
                    <a:pt x="953" y="4858"/>
                  </a:cubicBezTo>
                  <a:cubicBezTo>
                    <a:pt x="1096" y="4560"/>
                    <a:pt x="1322" y="4429"/>
                    <a:pt x="1643" y="4429"/>
                  </a:cubicBezTo>
                  <a:lnTo>
                    <a:pt x="1739" y="4429"/>
                  </a:lnTo>
                  <a:cubicBezTo>
                    <a:pt x="2024" y="4429"/>
                    <a:pt x="2298" y="4429"/>
                    <a:pt x="2584" y="4417"/>
                  </a:cubicBezTo>
                  <a:cubicBezTo>
                    <a:pt x="2870" y="4417"/>
                    <a:pt x="3155" y="4393"/>
                    <a:pt x="3417" y="4393"/>
                  </a:cubicBezTo>
                  <a:cubicBezTo>
                    <a:pt x="3763" y="4393"/>
                    <a:pt x="4025" y="4417"/>
                    <a:pt x="4298" y="4429"/>
                  </a:cubicBezTo>
                  <a:cubicBezTo>
                    <a:pt x="4596" y="4441"/>
                    <a:pt x="4906" y="4453"/>
                    <a:pt x="5251" y="4453"/>
                  </a:cubicBezTo>
                  <a:cubicBezTo>
                    <a:pt x="5739" y="4453"/>
                    <a:pt x="6227" y="4441"/>
                    <a:pt x="6703" y="4429"/>
                  </a:cubicBezTo>
                  <a:lnTo>
                    <a:pt x="6977" y="4417"/>
                  </a:lnTo>
                  <a:cubicBezTo>
                    <a:pt x="7096" y="4417"/>
                    <a:pt x="7215" y="4393"/>
                    <a:pt x="7346" y="4393"/>
                  </a:cubicBezTo>
                  <a:cubicBezTo>
                    <a:pt x="7477" y="4393"/>
                    <a:pt x="7584" y="4393"/>
                    <a:pt x="7692" y="4417"/>
                  </a:cubicBezTo>
                  <a:cubicBezTo>
                    <a:pt x="8394" y="4489"/>
                    <a:pt x="9132" y="4512"/>
                    <a:pt x="10085" y="4512"/>
                  </a:cubicBezTo>
                  <a:cubicBezTo>
                    <a:pt x="10502" y="4512"/>
                    <a:pt x="10930" y="4512"/>
                    <a:pt x="11347" y="4501"/>
                  </a:cubicBezTo>
                  <a:cubicBezTo>
                    <a:pt x="11764" y="4501"/>
                    <a:pt x="12204" y="4489"/>
                    <a:pt x="12621" y="4489"/>
                  </a:cubicBezTo>
                  <a:lnTo>
                    <a:pt x="13014" y="4489"/>
                  </a:lnTo>
                  <a:lnTo>
                    <a:pt x="13133" y="4489"/>
                  </a:lnTo>
                  <a:cubicBezTo>
                    <a:pt x="13538" y="4489"/>
                    <a:pt x="13942" y="4477"/>
                    <a:pt x="14323" y="4453"/>
                  </a:cubicBezTo>
                  <a:cubicBezTo>
                    <a:pt x="14716" y="4441"/>
                    <a:pt x="15121" y="4429"/>
                    <a:pt x="15502" y="4429"/>
                  </a:cubicBezTo>
                  <a:lnTo>
                    <a:pt x="15574" y="4429"/>
                  </a:lnTo>
                  <a:cubicBezTo>
                    <a:pt x="16109" y="4429"/>
                    <a:pt x="16633" y="4501"/>
                    <a:pt x="17229" y="4572"/>
                  </a:cubicBezTo>
                  <a:cubicBezTo>
                    <a:pt x="17824" y="4655"/>
                    <a:pt x="18002" y="4846"/>
                    <a:pt x="18050" y="5465"/>
                  </a:cubicBezTo>
                  <a:cubicBezTo>
                    <a:pt x="18098" y="6215"/>
                    <a:pt x="18122" y="7013"/>
                    <a:pt x="18122" y="7906"/>
                  </a:cubicBezTo>
                  <a:cubicBezTo>
                    <a:pt x="18122" y="8656"/>
                    <a:pt x="18110" y="9263"/>
                    <a:pt x="18062" y="9835"/>
                  </a:cubicBezTo>
                  <a:cubicBezTo>
                    <a:pt x="18038" y="10263"/>
                    <a:pt x="17955" y="10704"/>
                    <a:pt x="17824" y="11239"/>
                  </a:cubicBezTo>
                  <a:cubicBezTo>
                    <a:pt x="17764" y="11513"/>
                    <a:pt x="17538" y="11692"/>
                    <a:pt x="17181" y="11775"/>
                  </a:cubicBezTo>
                  <a:cubicBezTo>
                    <a:pt x="15669" y="12121"/>
                    <a:pt x="14097" y="12287"/>
                    <a:pt x="12466" y="12287"/>
                  </a:cubicBezTo>
                  <a:close/>
                  <a:moveTo>
                    <a:pt x="11073" y="3739"/>
                  </a:moveTo>
                  <a:lnTo>
                    <a:pt x="11002" y="3739"/>
                  </a:lnTo>
                  <a:cubicBezTo>
                    <a:pt x="10883" y="3762"/>
                    <a:pt x="10775" y="3762"/>
                    <a:pt x="10656" y="3762"/>
                  </a:cubicBezTo>
                  <a:lnTo>
                    <a:pt x="10121" y="3762"/>
                  </a:lnTo>
                  <a:cubicBezTo>
                    <a:pt x="9763" y="3762"/>
                    <a:pt x="9370" y="3762"/>
                    <a:pt x="8989" y="3739"/>
                  </a:cubicBezTo>
                  <a:cubicBezTo>
                    <a:pt x="8704" y="3727"/>
                    <a:pt x="8692" y="3715"/>
                    <a:pt x="8680" y="3441"/>
                  </a:cubicBezTo>
                  <a:cubicBezTo>
                    <a:pt x="8656" y="3131"/>
                    <a:pt x="8680" y="2822"/>
                    <a:pt x="8692" y="2512"/>
                  </a:cubicBezTo>
                  <a:lnTo>
                    <a:pt x="8692" y="2417"/>
                  </a:lnTo>
                  <a:cubicBezTo>
                    <a:pt x="8704" y="2226"/>
                    <a:pt x="8811" y="2191"/>
                    <a:pt x="8918" y="2191"/>
                  </a:cubicBezTo>
                  <a:lnTo>
                    <a:pt x="9335" y="2191"/>
                  </a:lnTo>
                  <a:lnTo>
                    <a:pt x="9894" y="2191"/>
                  </a:lnTo>
                  <a:cubicBezTo>
                    <a:pt x="10144" y="2191"/>
                    <a:pt x="10371" y="2191"/>
                    <a:pt x="10561" y="2215"/>
                  </a:cubicBezTo>
                  <a:cubicBezTo>
                    <a:pt x="10918" y="2226"/>
                    <a:pt x="11037" y="2346"/>
                    <a:pt x="11085" y="2727"/>
                  </a:cubicBezTo>
                  <a:lnTo>
                    <a:pt x="11085" y="2762"/>
                  </a:lnTo>
                  <a:cubicBezTo>
                    <a:pt x="11156" y="3108"/>
                    <a:pt x="11192" y="3429"/>
                    <a:pt x="11073" y="3739"/>
                  </a:cubicBezTo>
                  <a:close/>
                  <a:moveTo>
                    <a:pt x="12704" y="3429"/>
                  </a:moveTo>
                  <a:cubicBezTo>
                    <a:pt x="12692" y="3739"/>
                    <a:pt x="12692" y="3739"/>
                    <a:pt x="12335" y="3762"/>
                  </a:cubicBezTo>
                  <a:lnTo>
                    <a:pt x="12204" y="3762"/>
                  </a:lnTo>
                  <a:lnTo>
                    <a:pt x="11978" y="3762"/>
                  </a:lnTo>
                  <a:cubicBezTo>
                    <a:pt x="11966" y="3762"/>
                    <a:pt x="11942" y="3739"/>
                    <a:pt x="11918" y="3739"/>
                  </a:cubicBezTo>
                  <a:lnTo>
                    <a:pt x="11918" y="3655"/>
                  </a:lnTo>
                  <a:cubicBezTo>
                    <a:pt x="11918" y="3524"/>
                    <a:pt x="11906" y="3369"/>
                    <a:pt x="11883" y="3239"/>
                  </a:cubicBezTo>
                  <a:cubicBezTo>
                    <a:pt x="11883" y="3167"/>
                    <a:pt x="11871" y="3084"/>
                    <a:pt x="11871" y="3000"/>
                  </a:cubicBezTo>
                  <a:cubicBezTo>
                    <a:pt x="11859" y="2762"/>
                    <a:pt x="11835" y="2524"/>
                    <a:pt x="11787" y="2286"/>
                  </a:cubicBezTo>
                  <a:cubicBezTo>
                    <a:pt x="11668" y="1774"/>
                    <a:pt x="11311" y="1464"/>
                    <a:pt x="10799" y="1464"/>
                  </a:cubicBezTo>
                  <a:cubicBezTo>
                    <a:pt x="10478" y="1453"/>
                    <a:pt x="10144" y="1453"/>
                    <a:pt x="9835" y="1453"/>
                  </a:cubicBezTo>
                  <a:cubicBezTo>
                    <a:pt x="9525" y="1453"/>
                    <a:pt x="9216" y="1453"/>
                    <a:pt x="8918" y="1464"/>
                  </a:cubicBezTo>
                  <a:cubicBezTo>
                    <a:pt x="8358" y="1476"/>
                    <a:pt x="8096" y="1750"/>
                    <a:pt x="8037" y="2310"/>
                  </a:cubicBezTo>
                  <a:cubicBezTo>
                    <a:pt x="8001" y="2584"/>
                    <a:pt x="8001" y="2846"/>
                    <a:pt x="8001" y="3108"/>
                  </a:cubicBezTo>
                  <a:lnTo>
                    <a:pt x="8001" y="3429"/>
                  </a:lnTo>
                  <a:lnTo>
                    <a:pt x="8001" y="3715"/>
                  </a:lnTo>
                  <a:lnTo>
                    <a:pt x="8001" y="3739"/>
                  </a:lnTo>
                  <a:cubicBezTo>
                    <a:pt x="7870" y="3762"/>
                    <a:pt x="7739" y="3774"/>
                    <a:pt x="7584" y="3774"/>
                  </a:cubicBezTo>
                  <a:cubicBezTo>
                    <a:pt x="7454" y="3774"/>
                    <a:pt x="7334" y="3774"/>
                    <a:pt x="7215" y="3762"/>
                  </a:cubicBezTo>
                  <a:cubicBezTo>
                    <a:pt x="7132" y="3762"/>
                    <a:pt x="7037" y="3739"/>
                    <a:pt x="6953" y="3739"/>
                  </a:cubicBezTo>
                  <a:cubicBezTo>
                    <a:pt x="6906" y="3739"/>
                    <a:pt x="6870" y="3727"/>
                    <a:pt x="6846" y="3715"/>
                  </a:cubicBezTo>
                  <a:cubicBezTo>
                    <a:pt x="6811" y="3679"/>
                    <a:pt x="6811" y="3643"/>
                    <a:pt x="6811" y="3584"/>
                  </a:cubicBezTo>
                  <a:cubicBezTo>
                    <a:pt x="6811" y="3417"/>
                    <a:pt x="6811" y="3239"/>
                    <a:pt x="6822" y="3072"/>
                  </a:cubicBezTo>
                  <a:cubicBezTo>
                    <a:pt x="6822" y="2596"/>
                    <a:pt x="6846" y="2096"/>
                    <a:pt x="6906" y="1619"/>
                  </a:cubicBezTo>
                  <a:cubicBezTo>
                    <a:pt x="6965" y="1119"/>
                    <a:pt x="7382" y="798"/>
                    <a:pt x="7954" y="762"/>
                  </a:cubicBezTo>
                  <a:cubicBezTo>
                    <a:pt x="8418" y="750"/>
                    <a:pt x="8882" y="750"/>
                    <a:pt x="9311" y="750"/>
                  </a:cubicBezTo>
                  <a:cubicBezTo>
                    <a:pt x="9799" y="750"/>
                    <a:pt x="10299" y="762"/>
                    <a:pt x="10752" y="786"/>
                  </a:cubicBezTo>
                  <a:cubicBezTo>
                    <a:pt x="11192" y="798"/>
                    <a:pt x="11609" y="881"/>
                    <a:pt x="12109" y="1000"/>
                  </a:cubicBezTo>
                  <a:cubicBezTo>
                    <a:pt x="12561" y="1107"/>
                    <a:pt x="12680" y="1262"/>
                    <a:pt x="12704" y="1703"/>
                  </a:cubicBezTo>
                  <a:cubicBezTo>
                    <a:pt x="12728" y="2274"/>
                    <a:pt x="12740" y="2869"/>
                    <a:pt x="12704" y="34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3" name="Google Shape;273;p25"/>
          <p:cNvSpPr/>
          <p:nvPr/>
        </p:nvSpPr>
        <p:spPr>
          <a:xfrm rot="-1177723">
            <a:off x="3995343" y="4002899"/>
            <a:ext cx="312170" cy="300110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4" name="Google Shape;274;p25"/>
          <p:cNvSpPr/>
          <p:nvPr/>
        </p:nvSpPr>
        <p:spPr>
          <a:xfrm rot="-1140824">
            <a:off x="6225214" y="3615183"/>
            <a:ext cx="431893" cy="415208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A66AB35C-BF9F-442D-8ECB-A25343CC7C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5619" y="299141"/>
            <a:ext cx="1905000" cy="1905000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9EC904E7-5E0F-4C2B-BFA5-18FB23AB6914}"/>
              </a:ext>
            </a:extLst>
          </p:cNvPr>
          <p:cNvSpPr txBox="1"/>
          <p:nvPr/>
        </p:nvSpPr>
        <p:spPr>
          <a:xfrm>
            <a:off x="723835" y="1073125"/>
            <a:ext cx="76963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ĐẠI SỐ 9 – TUẦN 6 – TIẾT 11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" name="Google Shape;430;p32"/>
          <p:cNvGrpSpPr/>
          <p:nvPr/>
        </p:nvGrpSpPr>
        <p:grpSpPr>
          <a:xfrm>
            <a:off x="6999675" y="4238205"/>
            <a:ext cx="1996490" cy="658597"/>
            <a:chOff x="6999675" y="4238205"/>
            <a:chExt cx="1996490" cy="658597"/>
          </a:xfrm>
        </p:grpSpPr>
        <p:grpSp>
          <p:nvGrpSpPr>
            <p:cNvPr id="431" name="Google Shape;431;p32"/>
            <p:cNvGrpSpPr/>
            <p:nvPr/>
          </p:nvGrpSpPr>
          <p:grpSpPr>
            <a:xfrm>
              <a:off x="8525769" y="4238205"/>
              <a:ext cx="470396" cy="644389"/>
              <a:chOff x="1731150" y="1748550"/>
              <a:chExt cx="228625" cy="313175"/>
            </a:xfrm>
          </p:grpSpPr>
          <p:sp>
            <p:nvSpPr>
              <p:cNvPr id="432" name="Google Shape;432;p32"/>
              <p:cNvSpPr/>
              <p:nvPr/>
            </p:nvSpPr>
            <p:spPr>
              <a:xfrm>
                <a:off x="1775500" y="1809575"/>
                <a:ext cx="134275" cy="179800"/>
              </a:xfrm>
              <a:custGeom>
                <a:avLst/>
                <a:gdLst/>
                <a:ahLst/>
                <a:cxnLst/>
                <a:rect l="l" t="t" r="r" b="b"/>
                <a:pathLst>
                  <a:path w="5371" h="7192" extrusionOk="0">
                    <a:moveTo>
                      <a:pt x="5335" y="584"/>
                    </a:moveTo>
                    <a:cubicBezTo>
                      <a:pt x="5335" y="560"/>
                      <a:pt x="5335" y="548"/>
                      <a:pt x="5347" y="525"/>
                    </a:cubicBezTo>
                    <a:lnTo>
                      <a:pt x="5371" y="429"/>
                    </a:lnTo>
                    <a:lnTo>
                      <a:pt x="5299" y="370"/>
                    </a:lnTo>
                    <a:lnTo>
                      <a:pt x="5228" y="310"/>
                    </a:lnTo>
                    <a:cubicBezTo>
                      <a:pt x="5109" y="215"/>
                      <a:pt x="4954" y="108"/>
                      <a:pt x="4763" y="36"/>
                    </a:cubicBezTo>
                    <a:lnTo>
                      <a:pt x="4656" y="1"/>
                    </a:lnTo>
                    <a:lnTo>
                      <a:pt x="4585" y="72"/>
                    </a:lnTo>
                    <a:cubicBezTo>
                      <a:pt x="4573" y="108"/>
                      <a:pt x="4537" y="120"/>
                      <a:pt x="4525" y="132"/>
                    </a:cubicBezTo>
                    <a:cubicBezTo>
                      <a:pt x="4478" y="179"/>
                      <a:pt x="4442" y="227"/>
                      <a:pt x="4406" y="286"/>
                    </a:cubicBezTo>
                    <a:lnTo>
                      <a:pt x="4228" y="548"/>
                    </a:lnTo>
                    <a:cubicBezTo>
                      <a:pt x="4168" y="655"/>
                      <a:pt x="4097" y="751"/>
                      <a:pt x="4037" y="834"/>
                    </a:cubicBezTo>
                    <a:lnTo>
                      <a:pt x="2394" y="3156"/>
                    </a:lnTo>
                    <a:cubicBezTo>
                      <a:pt x="1656" y="4215"/>
                      <a:pt x="929" y="5251"/>
                      <a:pt x="179" y="6311"/>
                    </a:cubicBezTo>
                    <a:cubicBezTo>
                      <a:pt x="132" y="6370"/>
                      <a:pt x="120" y="6418"/>
                      <a:pt x="96" y="6478"/>
                    </a:cubicBezTo>
                    <a:cubicBezTo>
                      <a:pt x="72" y="6501"/>
                      <a:pt x="72" y="6525"/>
                      <a:pt x="60" y="6549"/>
                    </a:cubicBezTo>
                    <a:lnTo>
                      <a:pt x="1" y="6668"/>
                    </a:lnTo>
                    <a:lnTo>
                      <a:pt x="608" y="7097"/>
                    </a:lnTo>
                    <a:lnTo>
                      <a:pt x="703" y="6978"/>
                    </a:lnTo>
                    <a:lnTo>
                      <a:pt x="703" y="6978"/>
                    </a:lnTo>
                    <a:lnTo>
                      <a:pt x="608" y="7097"/>
                    </a:lnTo>
                    <a:lnTo>
                      <a:pt x="727" y="7192"/>
                    </a:lnTo>
                    <a:lnTo>
                      <a:pt x="822" y="7073"/>
                    </a:lnTo>
                    <a:cubicBezTo>
                      <a:pt x="2323" y="4930"/>
                      <a:pt x="3799" y="2834"/>
                      <a:pt x="5275" y="727"/>
                    </a:cubicBezTo>
                    <a:cubicBezTo>
                      <a:pt x="5311" y="667"/>
                      <a:pt x="5335" y="608"/>
                      <a:pt x="5335" y="584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32"/>
              <p:cNvSpPr/>
              <p:nvPr/>
            </p:nvSpPr>
            <p:spPr>
              <a:xfrm>
                <a:off x="1760925" y="1797675"/>
                <a:ext cx="126825" cy="174450"/>
              </a:xfrm>
              <a:custGeom>
                <a:avLst/>
                <a:gdLst/>
                <a:ahLst/>
                <a:cxnLst/>
                <a:rect l="l" t="t" r="r" b="b"/>
                <a:pathLst>
                  <a:path w="5073" h="6978" extrusionOk="0">
                    <a:moveTo>
                      <a:pt x="2477" y="4060"/>
                    </a:moveTo>
                    <a:lnTo>
                      <a:pt x="3858" y="2096"/>
                    </a:lnTo>
                    <a:cubicBezTo>
                      <a:pt x="4025" y="1858"/>
                      <a:pt x="4203" y="1620"/>
                      <a:pt x="4382" y="1382"/>
                    </a:cubicBezTo>
                    <a:cubicBezTo>
                      <a:pt x="4560" y="1143"/>
                      <a:pt x="4727" y="905"/>
                      <a:pt x="4882" y="667"/>
                    </a:cubicBezTo>
                    <a:cubicBezTo>
                      <a:pt x="4930" y="608"/>
                      <a:pt x="4965" y="536"/>
                      <a:pt x="4989" y="477"/>
                    </a:cubicBezTo>
                    <a:cubicBezTo>
                      <a:pt x="5001" y="441"/>
                      <a:pt x="5001" y="429"/>
                      <a:pt x="5013" y="405"/>
                    </a:cubicBezTo>
                    <a:lnTo>
                      <a:pt x="5072" y="286"/>
                    </a:lnTo>
                    <a:lnTo>
                      <a:pt x="4680" y="0"/>
                    </a:lnTo>
                    <a:lnTo>
                      <a:pt x="4584" y="60"/>
                    </a:lnTo>
                    <a:cubicBezTo>
                      <a:pt x="4572" y="72"/>
                      <a:pt x="4560" y="72"/>
                      <a:pt x="4560" y="84"/>
                    </a:cubicBezTo>
                    <a:cubicBezTo>
                      <a:pt x="4525" y="108"/>
                      <a:pt x="4477" y="131"/>
                      <a:pt x="4441" y="179"/>
                    </a:cubicBezTo>
                    <a:cubicBezTo>
                      <a:pt x="4299" y="369"/>
                      <a:pt x="4156" y="548"/>
                      <a:pt x="4001" y="727"/>
                    </a:cubicBezTo>
                    <a:cubicBezTo>
                      <a:pt x="3810" y="965"/>
                      <a:pt x="3608" y="1203"/>
                      <a:pt x="3441" y="1489"/>
                    </a:cubicBezTo>
                    <a:cubicBezTo>
                      <a:pt x="3227" y="1834"/>
                      <a:pt x="2989" y="2155"/>
                      <a:pt x="2775" y="2477"/>
                    </a:cubicBezTo>
                    <a:lnTo>
                      <a:pt x="2667" y="2632"/>
                    </a:lnTo>
                    <a:cubicBezTo>
                      <a:pt x="2429" y="2977"/>
                      <a:pt x="2144" y="3382"/>
                      <a:pt x="1965" y="3822"/>
                    </a:cubicBezTo>
                    <a:cubicBezTo>
                      <a:pt x="1941" y="3918"/>
                      <a:pt x="1882" y="3989"/>
                      <a:pt x="1822" y="4084"/>
                    </a:cubicBezTo>
                    <a:cubicBezTo>
                      <a:pt x="1501" y="4513"/>
                      <a:pt x="1203" y="4953"/>
                      <a:pt x="893" y="5394"/>
                    </a:cubicBezTo>
                    <a:lnTo>
                      <a:pt x="155" y="6465"/>
                    </a:lnTo>
                    <a:cubicBezTo>
                      <a:pt x="119" y="6501"/>
                      <a:pt x="108" y="6537"/>
                      <a:pt x="96" y="6585"/>
                    </a:cubicBezTo>
                    <a:cubicBezTo>
                      <a:pt x="96" y="6596"/>
                      <a:pt x="72" y="6608"/>
                      <a:pt x="60" y="6620"/>
                    </a:cubicBezTo>
                    <a:lnTo>
                      <a:pt x="0" y="6763"/>
                    </a:lnTo>
                    <a:lnTo>
                      <a:pt x="393" y="6977"/>
                    </a:lnTo>
                    <a:lnTo>
                      <a:pt x="465" y="6906"/>
                    </a:lnTo>
                    <a:lnTo>
                      <a:pt x="512" y="6858"/>
                    </a:lnTo>
                    <a:cubicBezTo>
                      <a:pt x="536" y="6835"/>
                      <a:pt x="572" y="6799"/>
                      <a:pt x="596" y="6763"/>
                    </a:cubicBezTo>
                    <a:cubicBezTo>
                      <a:pt x="750" y="6549"/>
                      <a:pt x="893" y="6346"/>
                      <a:pt x="1048" y="6144"/>
                    </a:cubicBezTo>
                    <a:cubicBezTo>
                      <a:pt x="1251" y="5823"/>
                      <a:pt x="2477" y="4060"/>
                      <a:pt x="2477" y="4060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32"/>
              <p:cNvSpPr/>
              <p:nvPr/>
            </p:nvSpPr>
            <p:spPr>
              <a:xfrm>
                <a:off x="1799625" y="1824750"/>
                <a:ext cx="126525" cy="172075"/>
              </a:xfrm>
              <a:custGeom>
                <a:avLst/>
                <a:gdLst/>
                <a:ahLst/>
                <a:cxnLst/>
                <a:rect l="l" t="t" r="r" b="b"/>
                <a:pathLst>
                  <a:path w="5061" h="6883" extrusionOk="0">
                    <a:moveTo>
                      <a:pt x="4667" y="1"/>
                    </a:moveTo>
                    <a:lnTo>
                      <a:pt x="4572" y="60"/>
                    </a:lnTo>
                    <a:cubicBezTo>
                      <a:pt x="4560" y="72"/>
                      <a:pt x="4548" y="72"/>
                      <a:pt x="4525" y="96"/>
                    </a:cubicBezTo>
                    <a:cubicBezTo>
                      <a:pt x="4501" y="120"/>
                      <a:pt x="4453" y="132"/>
                      <a:pt x="4429" y="179"/>
                    </a:cubicBezTo>
                    <a:cubicBezTo>
                      <a:pt x="3548" y="1501"/>
                      <a:pt x="2620" y="2835"/>
                      <a:pt x="1715" y="4097"/>
                    </a:cubicBezTo>
                    <a:cubicBezTo>
                      <a:pt x="1215" y="4811"/>
                      <a:pt x="691" y="5561"/>
                      <a:pt x="179" y="6287"/>
                    </a:cubicBezTo>
                    <a:cubicBezTo>
                      <a:pt x="143" y="6347"/>
                      <a:pt x="107" y="6418"/>
                      <a:pt x="84" y="6478"/>
                    </a:cubicBezTo>
                    <a:cubicBezTo>
                      <a:pt x="60" y="6502"/>
                      <a:pt x="48" y="6525"/>
                      <a:pt x="48" y="6549"/>
                    </a:cubicBezTo>
                    <a:lnTo>
                      <a:pt x="0" y="6621"/>
                    </a:lnTo>
                    <a:lnTo>
                      <a:pt x="48" y="6704"/>
                    </a:lnTo>
                    <a:cubicBezTo>
                      <a:pt x="84" y="6752"/>
                      <a:pt x="155" y="6883"/>
                      <a:pt x="298" y="6883"/>
                    </a:cubicBezTo>
                    <a:cubicBezTo>
                      <a:pt x="345" y="6883"/>
                      <a:pt x="381" y="6859"/>
                      <a:pt x="417" y="6847"/>
                    </a:cubicBezTo>
                    <a:lnTo>
                      <a:pt x="465" y="6835"/>
                    </a:lnTo>
                    <a:lnTo>
                      <a:pt x="917" y="6192"/>
                    </a:lnTo>
                    <a:cubicBezTo>
                      <a:pt x="1310" y="5609"/>
                      <a:pt x="1727" y="5037"/>
                      <a:pt x="2131" y="4454"/>
                    </a:cubicBezTo>
                    <a:lnTo>
                      <a:pt x="2167" y="4418"/>
                    </a:lnTo>
                    <a:cubicBezTo>
                      <a:pt x="2250" y="4299"/>
                      <a:pt x="2322" y="4180"/>
                      <a:pt x="2429" y="4097"/>
                    </a:cubicBezTo>
                    <a:cubicBezTo>
                      <a:pt x="2715" y="3847"/>
                      <a:pt x="2941" y="3525"/>
                      <a:pt x="3155" y="3227"/>
                    </a:cubicBezTo>
                    <a:lnTo>
                      <a:pt x="3239" y="3132"/>
                    </a:lnTo>
                    <a:lnTo>
                      <a:pt x="3453" y="2811"/>
                    </a:lnTo>
                    <a:cubicBezTo>
                      <a:pt x="3667" y="2513"/>
                      <a:pt x="3882" y="2204"/>
                      <a:pt x="4132" y="1906"/>
                    </a:cubicBezTo>
                    <a:cubicBezTo>
                      <a:pt x="4322" y="1656"/>
                      <a:pt x="4477" y="1382"/>
                      <a:pt x="4644" y="1120"/>
                    </a:cubicBezTo>
                    <a:cubicBezTo>
                      <a:pt x="4763" y="930"/>
                      <a:pt x="4870" y="751"/>
                      <a:pt x="5001" y="549"/>
                    </a:cubicBezTo>
                    <a:cubicBezTo>
                      <a:pt x="5037" y="513"/>
                      <a:pt x="5048" y="453"/>
                      <a:pt x="5048" y="406"/>
                    </a:cubicBezTo>
                    <a:lnTo>
                      <a:pt x="5048" y="358"/>
                    </a:lnTo>
                    <a:lnTo>
                      <a:pt x="5060" y="251"/>
                    </a:ln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" name="Google Shape;435;p32"/>
              <p:cNvSpPr/>
              <p:nvPr/>
            </p:nvSpPr>
            <p:spPr>
              <a:xfrm>
                <a:off x="1749900" y="1968525"/>
                <a:ext cx="51225" cy="58075"/>
              </a:xfrm>
              <a:custGeom>
                <a:avLst/>
                <a:gdLst/>
                <a:ahLst/>
                <a:cxnLst/>
                <a:rect l="l" t="t" r="r" b="b"/>
                <a:pathLst>
                  <a:path w="2049" h="2323" extrusionOk="0">
                    <a:moveTo>
                      <a:pt x="346" y="1"/>
                    </a:moveTo>
                    <a:lnTo>
                      <a:pt x="287" y="191"/>
                    </a:lnTo>
                    <a:cubicBezTo>
                      <a:pt x="263" y="227"/>
                      <a:pt x="251" y="251"/>
                      <a:pt x="251" y="286"/>
                    </a:cubicBezTo>
                    <a:cubicBezTo>
                      <a:pt x="227" y="358"/>
                      <a:pt x="203" y="417"/>
                      <a:pt x="191" y="477"/>
                    </a:cubicBezTo>
                    <a:cubicBezTo>
                      <a:pt x="144" y="655"/>
                      <a:pt x="120" y="846"/>
                      <a:pt x="72" y="1024"/>
                    </a:cubicBezTo>
                    <a:lnTo>
                      <a:pt x="60" y="1132"/>
                    </a:lnTo>
                    <a:cubicBezTo>
                      <a:pt x="48" y="1203"/>
                      <a:pt x="25" y="1275"/>
                      <a:pt x="25" y="1358"/>
                    </a:cubicBezTo>
                    <a:cubicBezTo>
                      <a:pt x="1" y="1572"/>
                      <a:pt x="72" y="1775"/>
                      <a:pt x="263" y="1894"/>
                    </a:cubicBezTo>
                    <a:cubicBezTo>
                      <a:pt x="382" y="1965"/>
                      <a:pt x="906" y="2322"/>
                      <a:pt x="906" y="2322"/>
                    </a:cubicBezTo>
                    <a:lnTo>
                      <a:pt x="1120" y="2167"/>
                    </a:lnTo>
                    <a:cubicBezTo>
                      <a:pt x="1203" y="2108"/>
                      <a:pt x="1299" y="2048"/>
                      <a:pt x="1382" y="1977"/>
                    </a:cubicBezTo>
                    <a:cubicBezTo>
                      <a:pt x="1477" y="1906"/>
                      <a:pt x="1561" y="1846"/>
                      <a:pt x="1656" y="1775"/>
                    </a:cubicBezTo>
                    <a:lnTo>
                      <a:pt x="1715" y="1715"/>
                    </a:lnTo>
                    <a:cubicBezTo>
                      <a:pt x="1811" y="1620"/>
                      <a:pt x="1953" y="1489"/>
                      <a:pt x="2025" y="1263"/>
                    </a:cubicBezTo>
                    <a:lnTo>
                      <a:pt x="2049" y="1155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" name="Google Shape;436;p32"/>
              <p:cNvSpPr/>
              <p:nvPr/>
            </p:nvSpPr>
            <p:spPr>
              <a:xfrm>
                <a:off x="1896950" y="1757775"/>
                <a:ext cx="53900" cy="48550"/>
              </a:xfrm>
              <a:custGeom>
                <a:avLst/>
                <a:gdLst/>
                <a:ahLst/>
                <a:cxnLst/>
                <a:rect l="l" t="t" r="r" b="b"/>
                <a:pathLst>
                  <a:path w="2156" h="1942" extrusionOk="0">
                    <a:moveTo>
                      <a:pt x="2120" y="977"/>
                    </a:moveTo>
                    <a:cubicBezTo>
                      <a:pt x="1727" y="382"/>
                      <a:pt x="1429" y="168"/>
                      <a:pt x="751" y="25"/>
                    </a:cubicBezTo>
                    <a:lnTo>
                      <a:pt x="691" y="1"/>
                    </a:lnTo>
                    <a:lnTo>
                      <a:pt x="655" y="37"/>
                    </a:lnTo>
                    <a:cubicBezTo>
                      <a:pt x="417" y="156"/>
                      <a:pt x="132" y="299"/>
                      <a:pt x="24" y="656"/>
                    </a:cubicBezTo>
                    <a:lnTo>
                      <a:pt x="1" y="751"/>
                    </a:lnTo>
                    <a:lnTo>
                      <a:pt x="72" y="811"/>
                    </a:lnTo>
                    <a:cubicBezTo>
                      <a:pt x="513" y="1227"/>
                      <a:pt x="1036" y="1584"/>
                      <a:pt x="1620" y="1894"/>
                    </a:cubicBezTo>
                    <a:lnTo>
                      <a:pt x="1703" y="1942"/>
                    </a:lnTo>
                    <a:lnTo>
                      <a:pt x="1786" y="1882"/>
                    </a:lnTo>
                    <a:cubicBezTo>
                      <a:pt x="2108" y="1644"/>
                      <a:pt x="2144" y="1299"/>
                      <a:pt x="2156" y="1049"/>
                    </a:cubicBezTo>
                    <a:lnTo>
                      <a:pt x="2156" y="989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" name="Google Shape;437;p32"/>
              <p:cNvSpPr/>
              <p:nvPr/>
            </p:nvSpPr>
            <p:spPr>
              <a:xfrm>
                <a:off x="1878200" y="1780700"/>
                <a:ext cx="62825" cy="50625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2025" extrusionOk="0">
                    <a:moveTo>
                      <a:pt x="2394" y="1346"/>
                    </a:moveTo>
                    <a:cubicBezTo>
                      <a:pt x="2334" y="1203"/>
                      <a:pt x="2251" y="1096"/>
                      <a:pt x="2120" y="989"/>
                    </a:cubicBezTo>
                    <a:cubicBezTo>
                      <a:pt x="1834" y="798"/>
                      <a:pt x="1560" y="608"/>
                      <a:pt x="1286" y="417"/>
                    </a:cubicBezTo>
                    <a:lnTo>
                      <a:pt x="905" y="144"/>
                    </a:lnTo>
                    <a:cubicBezTo>
                      <a:pt x="893" y="144"/>
                      <a:pt x="893" y="132"/>
                      <a:pt x="882" y="120"/>
                    </a:cubicBezTo>
                    <a:cubicBezTo>
                      <a:pt x="834" y="84"/>
                      <a:pt x="774" y="36"/>
                      <a:pt x="703" y="25"/>
                    </a:cubicBezTo>
                    <a:cubicBezTo>
                      <a:pt x="608" y="13"/>
                      <a:pt x="524" y="1"/>
                      <a:pt x="429" y="1"/>
                    </a:cubicBezTo>
                    <a:cubicBezTo>
                      <a:pt x="393" y="1"/>
                      <a:pt x="334" y="1"/>
                      <a:pt x="286" y="13"/>
                    </a:cubicBezTo>
                    <a:cubicBezTo>
                      <a:pt x="120" y="36"/>
                      <a:pt x="0" y="203"/>
                      <a:pt x="0" y="394"/>
                    </a:cubicBezTo>
                    <a:lnTo>
                      <a:pt x="0" y="489"/>
                    </a:lnTo>
                    <a:lnTo>
                      <a:pt x="72" y="537"/>
                    </a:lnTo>
                    <a:cubicBezTo>
                      <a:pt x="96" y="548"/>
                      <a:pt x="108" y="548"/>
                      <a:pt x="131" y="560"/>
                    </a:cubicBezTo>
                    <a:cubicBezTo>
                      <a:pt x="179" y="596"/>
                      <a:pt x="239" y="620"/>
                      <a:pt x="298" y="656"/>
                    </a:cubicBezTo>
                    <a:cubicBezTo>
                      <a:pt x="584" y="775"/>
                      <a:pt x="774" y="906"/>
                      <a:pt x="953" y="1072"/>
                    </a:cubicBezTo>
                    <a:cubicBezTo>
                      <a:pt x="1108" y="1203"/>
                      <a:pt x="1286" y="1310"/>
                      <a:pt x="1465" y="1394"/>
                    </a:cubicBezTo>
                    <a:lnTo>
                      <a:pt x="1548" y="1441"/>
                    </a:lnTo>
                    <a:cubicBezTo>
                      <a:pt x="1655" y="1501"/>
                      <a:pt x="1763" y="1620"/>
                      <a:pt x="1858" y="1739"/>
                    </a:cubicBezTo>
                    <a:cubicBezTo>
                      <a:pt x="1917" y="1799"/>
                      <a:pt x="1965" y="1858"/>
                      <a:pt x="2025" y="1918"/>
                    </a:cubicBezTo>
                    <a:lnTo>
                      <a:pt x="2120" y="2025"/>
                    </a:lnTo>
                    <a:lnTo>
                      <a:pt x="2215" y="1930"/>
                    </a:lnTo>
                    <a:cubicBezTo>
                      <a:pt x="2358" y="1822"/>
                      <a:pt x="2513" y="1644"/>
                      <a:pt x="2394" y="134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" name="Google Shape;438;p32"/>
              <p:cNvSpPr/>
              <p:nvPr/>
            </p:nvSpPr>
            <p:spPr>
              <a:xfrm>
                <a:off x="1731150" y="1748550"/>
                <a:ext cx="228625" cy="313175"/>
              </a:xfrm>
              <a:custGeom>
                <a:avLst/>
                <a:gdLst/>
                <a:ahLst/>
                <a:cxnLst/>
                <a:rect l="l" t="t" r="r" b="b"/>
                <a:pathLst>
                  <a:path w="9145" h="12527" extrusionOk="0">
                    <a:moveTo>
                      <a:pt x="7609" y="1"/>
                    </a:moveTo>
                    <a:cubicBezTo>
                      <a:pt x="8097" y="346"/>
                      <a:pt x="8573" y="691"/>
                      <a:pt x="9050" y="1013"/>
                    </a:cubicBezTo>
                    <a:cubicBezTo>
                      <a:pt x="9145" y="1311"/>
                      <a:pt x="9109" y="1584"/>
                      <a:pt x="9038" y="1858"/>
                    </a:cubicBezTo>
                    <a:cubicBezTo>
                      <a:pt x="8990" y="2037"/>
                      <a:pt x="8883" y="2156"/>
                      <a:pt x="8799" y="2299"/>
                    </a:cubicBezTo>
                    <a:cubicBezTo>
                      <a:pt x="8692" y="2454"/>
                      <a:pt x="8561" y="2608"/>
                      <a:pt x="8609" y="2835"/>
                    </a:cubicBezTo>
                    <a:cubicBezTo>
                      <a:pt x="8621" y="2918"/>
                      <a:pt x="8561" y="3025"/>
                      <a:pt x="8514" y="3096"/>
                    </a:cubicBezTo>
                    <a:cubicBezTo>
                      <a:pt x="7716" y="4228"/>
                      <a:pt x="7002" y="5430"/>
                      <a:pt x="6192" y="6561"/>
                    </a:cubicBezTo>
                    <a:cubicBezTo>
                      <a:pt x="6013" y="6823"/>
                      <a:pt x="5823" y="7061"/>
                      <a:pt x="5609" y="7276"/>
                    </a:cubicBezTo>
                    <a:cubicBezTo>
                      <a:pt x="5418" y="7490"/>
                      <a:pt x="5240" y="7692"/>
                      <a:pt x="5097" y="7930"/>
                    </a:cubicBezTo>
                    <a:cubicBezTo>
                      <a:pt x="4704" y="8502"/>
                      <a:pt x="4299" y="9062"/>
                      <a:pt x="3918" y="9633"/>
                    </a:cubicBezTo>
                    <a:cubicBezTo>
                      <a:pt x="3739" y="9883"/>
                      <a:pt x="3561" y="10133"/>
                      <a:pt x="3382" y="10371"/>
                    </a:cubicBezTo>
                    <a:cubicBezTo>
                      <a:pt x="3335" y="10431"/>
                      <a:pt x="3275" y="10490"/>
                      <a:pt x="3227" y="10514"/>
                    </a:cubicBezTo>
                    <a:cubicBezTo>
                      <a:pt x="3037" y="10538"/>
                      <a:pt x="2965" y="10693"/>
                      <a:pt x="2846" y="10812"/>
                    </a:cubicBezTo>
                    <a:cubicBezTo>
                      <a:pt x="2739" y="10907"/>
                      <a:pt x="2596" y="10990"/>
                      <a:pt x="2489" y="11086"/>
                    </a:cubicBezTo>
                    <a:cubicBezTo>
                      <a:pt x="2013" y="11538"/>
                      <a:pt x="1465" y="11907"/>
                      <a:pt x="965" y="12336"/>
                    </a:cubicBezTo>
                    <a:cubicBezTo>
                      <a:pt x="751" y="12526"/>
                      <a:pt x="227" y="12431"/>
                      <a:pt x="60" y="12169"/>
                    </a:cubicBezTo>
                    <a:cubicBezTo>
                      <a:pt x="13" y="12098"/>
                      <a:pt x="1" y="12014"/>
                      <a:pt x="13" y="11931"/>
                    </a:cubicBezTo>
                    <a:cubicBezTo>
                      <a:pt x="36" y="11752"/>
                      <a:pt x="48" y="11562"/>
                      <a:pt x="96" y="11395"/>
                    </a:cubicBezTo>
                    <a:cubicBezTo>
                      <a:pt x="239" y="10919"/>
                      <a:pt x="334" y="10419"/>
                      <a:pt x="417" y="9931"/>
                    </a:cubicBezTo>
                    <a:cubicBezTo>
                      <a:pt x="477" y="9633"/>
                      <a:pt x="548" y="9335"/>
                      <a:pt x="644" y="9038"/>
                    </a:cubicBezTo>
                    <a:cubicBezTo>
                      <a:pt x="703" y="8823"/>
                      <a:pt x="810" y="8621"/>
                      <a:pt x="929" y="8419"/>
                    </a:cubicBezTo>
                    <a:cubicBezTo>
                      <a:pt x="1430" y="7561"/>
                      <a:pt x="2072" y="6799"/>
                      <a:pt x="2620" y="5966"/>
                    </a:cubicBezTo>
                    <a:cubicBezTo>
                      <a:pt x="2751" y="5775"/>
                      <a:pt x="2858" y="5549"/>
                      <a:pt x="2977" y="5347"/>
                    </a:cubicBezTo>
                    <a:cubicBezTo>
                      <a:pt x="3132" y="5109"/>
                      <a:pt x="3251" y="4847"/>
                      <a:pt x="3406" y="4632"/>
                    </a:cubicBezTo>
                    <a:cubicBezTo>
                      <a:pt x="4037" y="3739"/>
                      <a:pt x="4680" y="2846"/>
                      <a:pt x="5359" y="1977"/>
                    </a:cubicBezTo>
                    <a:cubicBezTo>
                      <a:pt x="5537" y="1751"/>
                      <a:pt x="5704" y="1501"/>
                      <a:pt x="5871" y="1251"/>
                    </a:cubicBezTo>
                    <a:cubicBezTo>
                      <a:pt x="5942" y="1144"/>
                      <a:pt x="6013" y="1037"/>
                      <a:pt x="6168" y="1025"/>
                    </a:cubicBezTo>
                    <a:cubicBezTo>
                      <a:pt x="6323" y="1001"/>
                      <a:pt x="6418" y="858"/>
                      <a:pt x="6502" y="739"/>
                    </a:cubicBezTo>
                    <a:cubicBezTo>
                      <a:pt x="6621" y="596"/>
                      <a:pt x="6716" y="429"/>
                      <a:pt x="6883" y="299"/>
                    </a:cubicBezTo>
                    <a:cubicBezTo>
                      <a:pt x="7073" y="132"/>
                      <a:pt x="7311" y="48"/>
                      <a:pt x="7609" y="1"/>
                    </a:cubicBezTo>
                    <a:close/>
                    <a:moveTo>
                      <a:pt x="2477" y="9407"/>
                    </a:moveTo>
                    <a:cubicBezTo>
                      <a:pt x="3977" y="7264"/>
                      <a:pt x="5454" y="5168"/>
                      <a:pt x="6918" y="3073"/>
                    </a:cubicBezTo>
                    <a:cubicBezTo>
                      <a:pt x="6942" y="3037"/>
                      <a:pt x="6954" y="2989"/>
                      <a:pt x="6966" y="2918"/>
                    </a:cubicBezTo>
                    <a:cubicBezTo>
                      <a:pt x="6823" y="2799"/>
                      <a:pt x="6692" y="2680"/>
                      <a:pt x="6478" y="2608"/>
                    </a:cubicBezTo>
                    <a:cubicBezTo>
                      <a:pt x="6418" y="2680"/>
                      <a:pt x="6359" y="2739"/>
                      <a:pt x="6311" y="2799"/>
                    </a:cubicBezTo>
                    <a:cubicBezTo>
                      <a:pt x="6180" y="2977"/>
                      <a:pt x="6061" y="3168"/>
                      <a:pt x="5942" y="3370"/>
                    </a:cubicBezTo>
                    <a:cubicBezTo>
                      <a:pt x="4656" y="5192"/>
                      <a:pt x="3370" y="7014"/>
                      <a:pt x="2084" y="8847"/>
                    </a:cubicBezTo>
                    <a:cubicBezTo>
                      <a:pt x="2037" y="8907"/>
                      <a:pt x="2013" y="8978"/>
                      <a:pt x="1965" y="9050"/>
                    </a:cubicBezTo>
                    <a:cubicBezTo>
                      <a:pt x="2144" y="9169"/>
                      <a:pt x="2299" y="9276"/>
                      <a:pt x="2477" y="9407"/>
                    </a:cubicBezTo>
                    <a:close/>
                    <a:moveTo>
                      <a:pt x="1537" y="8740"/>
                    </a:moveTo>
                    <a:cubicBezTo>
                      <a:pt x="1584" y="8692"/>
                      <a:pt x="1632" y="8669"/>
                      <a:pt x="1656" y="8621"/>
                    </a:cubicBezTo>
                    <a:cubicBezTo>
                      <a:pt x="1811" y="8407"/>
                      <a:pt x="1953" y="8216"/>
                      <a:pt x="2108" y="8014"/>
                    </a:cubicBezTo>
                    <a:lnTo>
                      <a:pt x="3358" y="6228"/>
                    </a:lnTo>
                    <a:cubicBezTo>
                      <a:pt x="3870" y="5478"/>
                      <a:pt x="4394" y="4740"/>
                      <a:pt x="4930" y="3989"/>
                    </a:cubicBezTo>
                    <a:lnTo>
                      <a:pt x="5954" y="2561"/>
                    </a:lnTo>
                    <a:cubicBezTo>
                      <a:pt x="6013" y="2489"/>
                      <a:pt x="6049" y="2394"/>
                      <a:pt x="6073" y="2311"/>
                    </a:cubicBezTo>
                    <a:cubicBezTo>
                      <a:pt x="5990" y="2251"/>
                      <a:pt x="5930" y="2204"/>
                      <a:pt x="5859" y="2156"/>
                    </a:cubicBezTo>
                    <a:cubicBezTo>
                      <a:pt x="5811" y="2192"/>
                      <a:pt x="5763" y="2204"/>
                      <a:pt x="5740" y="2227"/>
                    </a:cubicBezTo>
                    <a:cubicBezTo>
                      <a:pt x="5418" y="2680"/>
                      <a:pt x="5037" y="3073"/>
                      <a:pt x="4739" y="3525"/>
                    </a:cubicBezTo>
                    <a:cubicBezTo>
                      <a:pt x="4501" y="3918"/>
                      <a:pt x="4227" y="4299"/>
                      <a:pt x="3966" y="4668"/>
                    </a:cubicBezTo>
                    <a:cubicBezTo>
                      <a:pt x="3716" y="5049"/>
                      <a:pt x="3454" y="5418"/>
                      <a:pt x="3275" y="5835"/>
                    </a:cubicBezTo>
                    <a:cubicBezTo>
                      <a:pt x="3239" y="5942"/>
                      <a:pt x="3180" y="6025"/>
                      <a:pt x="3096" y="6121"/>
                    </a:cubicBezTo>
                    <a:cubicBezTo>
                      <a:pt x="2549" y="6906"/>
                      <a:pt x="1989" y="7692"/>
                      <a:pt x="1430" y="8502"/>
                    </a:cubicBezTo>
                    <a:cubicBezTo>
                      <a:pt x="1406" y="8538"/>
                      <a:pt x="1394" y="8585"/>
                      <a:pt x="1358" y="8645"/>
                    </a:cubicBezTo>
                    <a:cubicBezTo>
                      <a:pt x="1430" y="8681"/>
                      <a:pt x="1477" y="8704"/>
                      <a:pt x="1537" y="8740"/>
                    </a:cubicBezTo>
                    <a:close/>
                    <a:moveTo>
                      <a:pt x="7418" y="3227"/>
                    </a:moveTo>
                    <a:cubicBezTo>
                      <a:pt x="7371" y="3275"/>
                      <a:pt x="7323" y="3287"/>
                      <a:pt x="7299" y="3323"/>
                    </a:cubicBezTo>
                    <a:cubicBezTo>
                      <a:pt x="5930" y="5394"/>
                      <a:pt x="4466" y="7383"/>
                      <a:pt x="3061" y="9419"/>
                    </a:cubicBezTo>
                    <a:cubicBezTo>
                      <a:pt x="3001" y="9502"/>
                      <a:pt x="2965" y="9585"/>
                      <a:pt x="2918" y="9657"/>
                    </a:cubicBezTo>
                    <a:cubicBezTo>
                      <a:pt x="2965" y="9752"/>
                      <a:pt x="3013" y="9800"/>
                      <a:pt x="3120" y="9752"/>
                    </a:cubicBezTo>
                    <a:cubicBezTo>
                      <a:pt x="3656" y="8978"/>
                      <a:pt x="4216" y="8192"/>
                      <a:pt x="4763" y="7395"/>
                    </a:cubicBezTo>
                    <a:cubicBezTo>
                      <a:pt x="4870" y="7264"/>
                      <a:pt x="4966" y="7121"/>
                      <a:pt x="5085" y="7014"/>
                    </a:cubicBezTo>
                    <a:cubicBezTo>
                      <a:pt x="5394" y="6740"/>
                      <a:pt x="5621" y="6406"/>
                      <a:pt x="5859" y="6073"/>
                    </a:cubicBezTo>
                    <a:cubicBezTo>
                      <a:pt x="6156" y="5656"/>
                      <a:pt x="6430" y="5240"/>
                      <a:pt x="6752" y="4859"/>
                    </a:cubicBezTo>
                    <a:cubicBezTo>
                      <a:pt x="7073" y="4442"/>
                      <a:pt x="7311" y="3966"/>
                      <a:pt x="7621" y="3513"/>
                    </a:cubicBezTo>
                    <a:cubicBezTo>
                      <a:pt x="7645" y="3489"/>
                      <a:pt x="7645" y="3442"/>
                      <a:pt x="7656" y="3382"/>
                    </a:cubicBezTo>
                    <a:cubicBezTo>
                      <a:pt x="7561" y="3335"/>
                      <a:pt x="7490" y="3275"/>
                      <a:pt x="7418" y="3227"/>
                    </a:cubicBezTo>
                    <a:close/>
                    <a:moveTo>
                      <a:pt x="1632" y="10943"/>
                    </a:moveTo>
                    <a:cubicBezTo>
                      <a:pt x="1775" y="10836"/>
                      <a:pt x="1894" y="10764"/>
                      <a:pt x="2013" y="10669"/>
                    </a:cubicBezTo>
                    <a:cubicBezTo>
                      <a:pt x="2120" y="10585"/>
                      <a:pt x="2239" y="10490"/>
                      <a:pt x="2346" y="10407"/>
                    </a:cubicBezTo>
                    <a:cubicBezTo>
                      <a:pt x="2465" y="10300"/>
                      <a:pt x="2549" y="10193"/>
                      <a:pt x="2596" y="10026"/>
                    </a:cubicBezTo>
                    <a:cubicBezTo>
                      <a:pt x="2120" y="9693"/>
                      <a:pt x="1644" y="9359"/>
                      <a:pt x="1156" y="9014"/>
                    </a:cubicBezTo>
                    <a:cubicBezTo>
                      <a:pt x="1120" y="9121"/>
                      <a:pt x="1072" y="9216"/>
                      <a:pt x="1060" y="9300"/>
                    </a:cubicBezTo>
                    <a:cubicBezTo>
                      <a:pt x="1013" y="9526"/>
                      <a:pt x="965" y="9728"/>
                      <a:pt x="929" y="9954"/>
                    </a:cubicBezTo>
                    <a:cubicBezTo>
                      <a:pt x="918" y="10026"/>
                      <a:pt x="894" y="10085"/>
                      <a:pt x="894" y="10169"/>
                    </a:cubicBezTo>
                    <a:cubicBezTo>
                      <a:pt x="882" y="10324"/>
                      <a:pt x="929" y="10466"/>
                      <a:pt x="1072" y="10562"/>
                    </a:cubicBezTo>
                    <a:cubicBezTo>
                      <a:pt x="1275" y="10693"/>
                      <a:pt x="1453" y="10824"/>
                      <a:pt x="1632" y="10943"/>
                    </a:cubicBezTo>
                    <a:close/>
                    <a:moveTo>
                      <a:pt x="6811" y="1084"/>
                    </a:moveTo>
                    <a:cubicBezTo>
                      <a:pt x="7264" y="1501"/>
                      <a:pt x="7776" y="1858"/>
                      <a:pt x="8323" y="2156"/>
                    </a:cubicBezTo>
                    <a:cubicBezTo>
                      <a:pt x="8597" y="1965"/>
                      <a:pt x="8621" y="1703"/>
                      <a:pt x="8633" y="1430"/>
                    </a:cubicBezTo>
                    <a:cubicBezTo>
                      <a:pt x="8252" y="858"/>
                      <a:pt x="7978" y="680"/>
                      <a:pt x="7359" y="549"/>
                    </a:cubicBezTo>
                    <a:cubicBezTo>
                      <a:pt x="7121" y="656"/>
                      <a:pt x="6894" y="787"/>
                      <a:pt x="6811" y="1084"/>
                    </a:cubicBezTo>
                    <a:close/>
                    <a:moveTo>
                      <a:pt x="8002" y="3108"/>
                    </a:moveTo>
                    <a:cubicBezTo>
                      <a:pt x="8157" y="2966"/>
                      <a:pt x="8192" y="2846"/>
                      <a:pt x="8133" y="2692"/>
                    </a:cubicBezTo>
                    <a:cubicBezTo>
                      <a:pt x="8085" y="2573"/>
                      <a:pt x="8014" y="2489"/>
                      <a:pt x="7895" y="2418"/>
                    </a:cubicBezTo>
                    <a:lnTo>
                      <a:pt x="6680" y="1561"/>
                    </a:lnTo>
                    <a:cubicBezTo>
                      <a:pt x="6644" y="1537"/>
                      <a:pt x="6597" y="1489"/>
                      <a:pt x="6549" y="1477"/>
                    </a:cubicBezTo>
                    <a:cubicBezTo>
                      <a:pt x="6430" y="1465"/>
                      <a:pt x="6299" y="1442"/>
                      <a:pt x="6180" y="1465"/>
                    </a:cubicBezTo>
                    <a:cubicBezTo>
                      <a:pt x="6085" y="1477"/>
                      <a:pt x="6013" y="1561"/>
                      <a:pt x="6013" y="1703"/>
                    </a:cubicBezTo>
                    <a:cubicBezTo>
                      <a:pt x="6073" y="1727"/>
                      <a:pt x="6144" y="1787"/>
                      <a:pt x="6228" y="1823"/>
                    </a:cubicBezTo>
                    <a:cubicBezTo>
                      <a:pt x="6478" y="1942"/>
                      <a:pt x="6716" y="2061"/>
                      <a:pt x="6906" y="2251"/>
                    </a:cubicBezTo>
                    <a:cubicBezTo>
                      <a:pt x="7073" y="2394"/>
                      <a:pt x="7275" y="2489"/>
                      <a:pt x="7478" y="2608"/>
                    </a:cubicBezTo>
                    <a:cubicBezTo>
                      <a:pt x="7680" y="2715"/>
                      <a:pt x="7823" y="2918"/>
                      <a:pt x="8002" y="310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9" name="Google Shape;439;p32"/>
            <p:cNvSpPr/>
            <p:nvPr/>
          </p:nvSpPr>
          <p:spPr>
            <a:xfrm>
              <a:off x="6999675" y="4779150"/>
              <a:ext cx="1551855" cy="117652"/>
            </a:xfrm>
            <a:custGeom>
              <a:avLst/>
              <a:gdLst/>
              <a:ahLst/>
              <a:cxnLst/>
              <a:rect l="l" t="t" r="r" b="b"/>
              <a:pathLst>
                <a:path w="17860" h="1727" fill="none" extrusionOk="0">
                  <a:moveTo>
                    <a:pt x="17860" y="1465"/>
                  </a:moveTo>
                  <a:cubicBezTo>
                    <a:pt x="17550" y="989"/>
                    <a:pt x="16717" y="453"/>
                    <a:pt x="16110" y="429"/>
                  </a:cubicBezTo>
                  <a:cubicBezTo>
                    <a:pt x="15193" y="417"/>
                    <a:pt x="14871" y="1727"/>
                    <a:pt x="13979" y="1715"/>
                  </a:cubicBezTo>
                  <a:cubicBezTo>
                    <a:pt x="13133" y="1703"/>
                    <a:pt x="13074" y="512"/>
                    <a:pt x="12121" y="274"/>
                  </a:cubicBezTo>
                  <a:cubicBezTo>
                    <a:pt x="11002" y="1"/>
                    <a:pt x="10645" y="1536"/>
                    <a:pt x="9347" y="1417"/>
                  </a:cubicBezTo>
                  <a:cubicBezTo>
                    <a:pt x="8335" y="1322"/>
                    <a:pt x="8228" y="346"/>
                    <a:pt x="7263" y="405"/>
                  </a:cubicBezTo>
                  <a:cubicBezTo>
                    <a:pt x="6299" y="465"/>
                    <a:pt x="6192" y="1441"/>
                    <a:pt x="5251" y="1489"/>
                  </a:cubicBezTo>
                  <a:cubicBezTo>
                    <a:pt x="4203" y="1536"/>
                    <a:pt x="4120" y="310"/>
                    <a:pt x="3037" y="346"/>
                  </a:cubicBezTo>
                  <a:cubicBezTo>
                    <a:pt x="2215" y="370"/>
                    <a:pt x="1858" y="1084"/>
                    <a:pt x="691" y="1060"/>
                  </a:cubicBezTo>
                  <a:cubicBezTo>
                    <a:pt x="393" y="1060"/>
                    <a:pt x="155" y="1001"/>
                    <a:pt x="1" y="953"/>
                  </a:cubicBezTo>
                </a:path>
              </a:pathLst>
            </a:custGeom>
            <a:noFill/>
            <a:ln w="190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F6709A1E-7974-4EA5-A840-D6ADC7B96E68}"/>
              </a:ext>
            </a:extLst>
          </p:cNvPr>
          <p:cNvSpPr txBox="1"/>
          <p:nvPr/>
        </p:nvSpPr>
        <p:spPr>
          <a:xfrm>
            <a:off x="97752" y="86028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BÀI 62/33/SGK</a:t>
            </a:r>
          </a:p>
        </p:txBody>
      </p:sp>
      <p:graphicFrame>
        <p:nvGraphicFramePr>
          <p:cNvPr id="39" name="Đối tượng 38">
            <a:extLst>
              <a:ext uri="{FF2B5EF4-FFF2-40B4-BE49-F238E27FC236}">
                <a16:creationId xmlns:a16="http://schemas.microsoft.com/office/drawing/2014/main" id="{F8264483-E59D-4B6D-BC4E-2F9960A45B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52" y="893699"/>
          <a:ext cx="3693365" cy="85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457200" progId="Equation.DSMT4">
                  <p:embed/>
                </p:oleObj>
              </mc:Choice>
              <mc:Fallback>
                <p:oleObj name="Equation" r:id="rId3" imgW="1981080" imgH="457200" progId="Equation.DSMT4">
                  <p:embed/>
                  <p:pic>
                    <p:nvPicPr>
                      <p:cNvPr id="39" name="Đối tượng 38">
                        <a:extLst>
                          <a:ext uri="{FF2B5EF4-FFF2-40B4-BE49-F238E27FC236}">
                            <a16:creationId xmlns:a16="http://schemas.microsoft.com/office/drawing/2014/main" id="{F8264483-E59D-4B6D-BC4E-2F9960A45B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752" y="893699"/>
                        <a:ext cx="3693365" cy="852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Đối tượng 39">
            <a:extLst>
              <a:ext uri="{FF2B5EF4-FFF2-40B4-BE49-F238E27FC236}">
                <a16:creationId xmlns:a16="http://schemas.microsoft.com/office/drawing/2014/main" id="{B383A84A-0381-4499-AC80-33516A0FA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52" y="2034302"/>
          <a:ext cx="3796915" cy="75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280" imgH="444240" progId="Equation.DSMT4">
                  <p:embed/>
                </p:oleObj>
              </mc:Choice>
              <mc:Fallback>
                <p:oleObj name="Equation" r:id="rId5" imgW="2222280" imgH="444240" progId="Equation.DSMT4">
                  <p:embed/>
                  <p:pic>
                    <p:nvPicPr>
                      <p:cNvPr id="40" name="Đối tượng 39">
                        <a:extLst>
                          <a:ext uri="{FF2B5EF4-FFF2-40B4-BE49-F238E27FC236}">
                            <a16:creationId xmlns:a16="http://schemas.microsoft.com/office/drawing/2014/main" id="{B383A84A-0381-4499-AC80-33516A0F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752" y="2034302"/>
                        <a:ext cx="3796915" cy="758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Đối tượng 40">
            <a:extLst>
              <a:ext uri="{FF2B5EF4-FFF2-40B4-BE49-F238E27FC236}">
                <a16:creationId xmlns:a16="http://schemas.microsoft.com/office/drawing/2014/main" id="{293C7A84-C7D1-410F-A4B4-69F832B8A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52" y="2962881"/>
          <a:ext cx="3525981" cy="57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42920" imgH="317160" progId="Equation.DSMT4">
                  <p:embed/>
                </p:oleObj>
              </mc:Choice>
              <mc:Fallback>
                <p:oleObj name="Equation" r:id="rId7" imgW="1942920" imgH="317160" progId="Equation.DSMT4">
                  <p:embed/>
                  <p:pic>
                    <p:nvPicPr>
                      <p:cNvPr id="41" name="Đối tượng 40">
                        <a:extLst>
                          <a:ext uri="{FF2B5EF4-FFF2-40B4-BE49-F238E27FC236}">
                            <a16:creationId xmlns:a16="http://schemas.microsoft.com/office/drawing/2014/main" id="{293C7A84-C7D1-410F-A4B4-69F832B8A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752" y="2962881"/>
                        <a:ext cx="3525981" cy="57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Đối tượng 41">
            <a:extLst>
              <a:ext uri="{FF2B5EF4-FFF2-40B4-BE49-F238E27FC236}">
                <a16:creationId xmlns:a16="http://schemas.microsoft.com/office/drawing/2014/main" id="{DD0F001E-15F4-4145-8785-737C253BB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47729"/>
              </p:ext>
            </p:extLst>
          </p:nvPr>
        </p:nvGraphicFramePr>
        <p:xfrm>
          <a:off x="97752" y="3707953"/>
          <a:ext cx="2780915" cy="68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84200" imgH="342720" progId="Equation.DSMT4">
                  <p:embed/>
                </p:oleObj>
              </mc:Choice>
              <mc:Fallback>
                <p:oleObj name="Equation" r:id="rId9" imgW="1384200" imgH="342720" progId="Equation.DSMT4">
                  <p:embed/>
                  <p:pic>
                    <p:nvPicPr>
                      <p:cNvPr id="42" name="Đối tượng 41">
                        <a:extLst>
                          <a:ext uri="{FF2B5EF4-FFF2-40B4-BE49-F238E27FC236}">
                            <a16:creationId xmlns:a16="http://schemas.microsoft.com/office/drawing/2014/main" id="{DD0F001E-15F4-4145-8785-737C253BBA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752" y="3707953"/>
                        <a:ext cx="2780915" cy="687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Đối tượng 26">
            <a:extLst>
              <a:ext uri="{FF2B5EF4-FFF2-40B4-BE49-F238E27FC236}">
                <a16:creationId xmlns:a16="http://schemas.microsoft.com/office/drawing/2014/main" id="{55E80BF8-4277-46FF-81E7-CE8B2C0D7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165589"/>
              </p:ext>
            </p:extLst>
          </p:nvPr>
        </p:nvGraphicFramePr>
        <p:xfrm>
          <a:off x="4487862" y="147875"/>
          <a:ext cx="3017123" cy="74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84200" imgH="342720" progId="Equation.DSMT4">
                  <p:embed/>
                </p:oleObj>
              </mc:Choice>
              <mc:Fallback>
                <p:oleObj name="Equation" r:id="rId9" imgW="1384200" imgH="342720" progId="Equation.DSMT4">
                  <p:embed/>
                  <p:pic>
                    <p:nvPicPr>
                      <p:cNvPr id="42" name="Đối tượng 41">
                        <a:extLst>
                          <a:ext uri="{FF2B5EF4-FFF2-40B4-BE49-F238E27FC236}">
                            <a16:creationId xmlns:a16="http://schemas.microsoft.com/office/drawing/2014/main" id="{DD0F001E-15F4-4145-8785-737C253BBA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87862" y="147875"/>
                        <a:ext cx="3017123" cy="745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Đối tượng 27">
            <a:extLst>
              <a:ext uri="{FF2B5EF4-FFF2-40B4-BE49-F238E27FC236}">
                <a16:creationId xmlns:a16="http://schemas.microsoft.com/office/drawing/2014/main" id="{36BAD3C4-B44B-4A25-9041-967FA5048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179731"/>
              </p:ext>
            </p:extLst>
          </p:nvPr>
        </p:nvGraphicFramePr>
        <p:xfrm>
          <a:off x="4487862" y="1065265"/>
          <a:ext cx="4178405" cy="610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62040" imgH="228600" progId="Equation.DSMT4">
                  <p:embed/>
                </p:oleObj>
              </mc:Choice>
              <mc:Fallback>
                <p:oleObj name="Equation" r:id="rId11" imgW="1562040" imgH="228600" progId="Equation.DSMT4">
                  <p:embed/>
                  <p:pic>
                    <p:nvPicPr>
                      <p:cNvPr id="27" name="Đối tượng 26">
                        <a:extLst>
                          <a:ext uri="{FF2B5EF4-FFF2-40B4-BE49-F238E27FC236}">
                            <a16:creationId xmlns:a16="http://schemas.microsoft.com/office/drawing/2014/main" id="{55E80BF8-4277-46FF-81E7-CE8B2C0D7E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87862" y="1065265"/>
                        <a:ext cx="4178405" cy="610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Đối tượng 28">
            <a:extLst>
              <a:ext uri="{FF2B5EF4-FFF2-40B4-BE49-F238E27FC236}">
                <a16:creationId xmlns:a16="http://schemas.microsoft.com/office/drawing/2014/main" id="{4B3E2D10-4845-4DA9-BCAE-34F3664C0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72162"/>
              </p:ext>
            </p:extLst>
          </p:nvPr>
        </p:nvGraphicFramePr>
        <p:xfrm>
          <a:off x="4487862" y="1847552"/>
          <a:ext cx="3956543" cy="62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47560" imgH="228600" progId="Equation.DSMT4">
                  <p:embed/>
                </p:oleObj>
              </mc:Choice>
              <mc:Fallback>
                <p:oleObj name="Equation" r:id="rId13" imgW="1447560" imgH="228600" progId="Equation.DSMT4">
                  <p:embed/>
                  <p:pic>
                    <p:nvPicPr>
                      <p:cNvPr id="28" name="Đối tượng 27">
                        <a:extLst>
                          <a:ext uri="{FF2B5EF4-FFF2-40B4-BE49-F238E27FC236}">
                            <a16:creationId xmlns:a16="http://schemas.microsoft.com/office/drawing/2014/main" id="{36BAD3C4-B44B-4A25-9041-967FA5048A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87862" y="1847552"/>
                        <a:ext cx="3956543" cy="624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Đối tượng 29">
            <a:extLst>
              <a:ext uri="{FF2B5EF4-FFF2-40B4-BE49-F238E27FC236}">
                <a16:creationId xmlns:a16="http://schemas.microsoft.com/office/drawing/2014/main" id="{88C222F6-4BCD-4882-844A-B8D0FB6DB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26381"/>
              </p:ext>
            </p:extLst>
          </p:nvPr>
        </p:nvGraphicFramePr>
        <p:xfrm>
          <a:off x="4487862" y="2643188"/>
          <a:ext cx="1019171" cy="57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164880" progId="Equation.DSMT4">
                  <p:embed/>
                </p:oleObj>
              </mc:Choice>
              <mc:Fallback>
                <p:oleObj name="Equation" r:id="rId15" imgW="291960" imgH="164880" progId="Equation.DSMT4">
                  <p:embed/>
                  <p:pic>
                    <p:nvPicPr>
                      <p:cNvPr id="29" name="Đối tượng 28">
                        <a:extLst>
                          <a:ext uri="{FF2B5EF4-FFF2-40B4-BE49-F238E27FC236}">
                            <a16:creationId xmlns:a16="http://schemas.microsoft.com/office/drawing/2014/main" id="{4B3E2D10-4845-4DA9-BCAE-34F3664C0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87862" y="2643188"/>
                        <a:ext cx="1019171" cy="57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02161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3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Google Shape;358;p29"/>
          <p:cNvSpPr/>
          <p:nvPr/>
        </p:nvSpPr>
        <p:spPr>
          <a:xfrm>
            <a:off x="7443046" y="4351580"/>
            <a:ext cx="466831" cy="448797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9" name="Google Shape;359;p29"/>
          <p:cNvSpPr/>
          <p:nvPr/>
        </p:nvSpPr>
        <p:spPr>
          <a:xfrm rot="2006702">
            <a:off x="8051026" y="3645241"/>
            <a:ext cx="588826" cy="566095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9" name="Nhóm 28">
            <a:extLst>
              <a:ext uri="{FF2B5EF4-FFF2-40B4-BE49-F238E27FC236}">
                <a16:creationId xmlns:a16="http://schemas.microsoft.com/office/drawing/2014/main" id="{7E923D3E-6940-4C0F-AD74-7089856A31CB}"/>
              </a:ext>
            </a:extLst>
          </p:cNvPr>
          <p:cNvGrpSpPr/>
          <p:nvPr/>
        </p:nvGrpSpPr>
        <p:grpSpPr>
          <a:xfrm>
            <a:off x="0" y="2750"/>
            <a:ext cx="9144000" cy="648221"/>
            <a:chOff x="0" y="2750"/>
            <a:chExt cx="9144000" cy="648221"/>
          </a:xfrm>
        </p:grpSpPr>
        <p:sp>
          <p:nvSpPr>
            <p:cNvPr id="30" name="Hình chữ nhật 29">
              <a:extLst>
                <a:ext uri="{FF2B5EF4-FFF2-40B4-BE49-F238E27FC236}">
                  <a16:creationId xmlns:a16="http://schemas.microsoft.com/office/drawing/2014/main" id="{BE51FA13-D819-4FE3-A881-2266018EA220}"/>
                </a:ext>
              </a:extLst>
            </p:cNvPr>
            <p:cNvSpPr/>
            <p:nvPr/>
          </p:nvSpPr>
          <p:spPr>
            <a:xfrm>
              <a:off x="0" y="2750"/>
              <a:ext cx="9144000" cy="578413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Hộp Văn bản 30">
              <a:extLst>
                <a:ext uri="{FF2B5EF4-FFF2-40B4-BE49-F238E27FC236}">
                  <a16:creationId xmlns:a16="http://schemas.microsoft.com/office/drawing/2014/main" id="{E7059C48-A3B7-4F33-BEBB-38ABB0FF3E19}"/>
                </a:ext>
              </a:extLst>
            </p:cNvPr>
            <p:cNvSpPr txBox="1"/>
            <p:nvPr/>
          </p:nvSpPr>
          <p:spPr>
            <a:xfrm>
              <a:off x="1195099" y="4640"/>
              <a:ext cx="794890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</a:rPr>
                <a:t>RÚT GỌN CÁC BIỂU THỨC SAU</a:t>
              </a:r>
            </a:p>
          </p:txBody>
        </p:sp>
      </p:grpSp>
      <p:grpSp>
        <p:nvGrpSpPr>
          <p:cNvPr id="6" name="Nhóm 5">
            <a:extLst>
              <a:ext uri="{FF2B5EF4-FFF2-40B4-BE49-F238E27FC236}">
                <a16:creationId xmlns:a16="http://schemas.microsoft.com/office/drawing/2014/main" id="{CFB17ECF-72FB-4A0E-92C3-9F15DEA2BC91}"/>
              </a:ext>
            </a:extLst>
          </p:cNvPr>
          <p:cNvGrpSpPr/>
          <p:nvPr/>
        </p:nvGrpSpPr>
        <p:grpSpPr>
          <a:xfrm>
            <a:off x="0" y="0"/>
            <a:ext cx="1195100" cy="1195100"/>
            <a:chOff x="0" y="0"/>
            <a:chExt cx="1195100" cy="1195100"/>
          </a:xfrm>
        </p:grpSpPr>
        <p:sp>
          <p:nvSpPr>
            <p:cNvPr id="21" name="Google Shape;379;p30">
              <a:extLst>
                <a:ext uri="{FF2B5EF4-FFF2-40B4-BE49-F238E27FC236}">
                  <a16:creationId xmlns:a16="http://schemas.microsoft.com/office/drawing/2014/main" id="{218A30D2-6835-4485-BA5B-1E04F3FF1C14}"/>
                </a:ext>
              </a:extLst>
            </p:cNvPr>
            <p:cNvSpPr/>
            <p:nvPr/>
          </p:nvSpPr>
          <p:spPr>
            <a:xfrm>
              <a:off x="0" y="0"/>
              <a:ext cx="1195100" cy="1195100"/>
            </a:xfrm>
            <a:custGeom>
              <a:avLst/>
              <a:gdLst/>
              <a:ahLst/>
              <a:cxnLst/>
              <a:rect l="l" t="t" r="r" b="b"/>
              <a:pathLst>
                <a:path w="47804" h="47804" extrusionOk="0">
                  <a:moveTo>
                    <a:pt x="23908" y="0"/>
                  </a:moveTo>
                  <a:cubicBezTo>
                    <a:pt x="22372" y="0"/>
                    <a:pt x="21050" y="1917"/>
                    <a:pt x="19586" y="2203"/>
                  </a:cubicBezTo>
                  <a:cubicBezTo>
                    <a:pt x="19422" y="2235"/>
                    <a:pt x="19253" y="2249"/>
                    <a:pt x="19080" y="2249"/>
                  </a:cubicBezTo>
                  <a:cubicBezTo>
                    <a:pt x="17963" y="2249"/>
                    <a:pt x="16678" y="1664"/>
                    <a:pt x="15580" y="1664"/>
                  </a:cubicBezTo>
                  <a:cubicBezTo>
                    <a:pt x="15289" y="1664"/>
                    <a:pt x="15010" y="1705"/>
                    <a:pt x="14752" y="1810"/>
                  </a:cubicBezTo>
                  <a:cubicBezTo>
                    <a:pt x="13347" y="2393"/>
                    <a:pt x="12859" y="4667"/>
                    <a:pt x="11609" y="5501"/>
                  </a:cubicBezTo>
                  <a:cubicBezTo>
                    <a:pt x="10359" y="6334"/>
                    <a:pt x="8049" y="5929"/>
                    <a:pt x="7001" y="6989"/>
                  </a:cubicBezTo>
                  <a:cubicBezTo>
                    <a:pt x="5941" y="8049"/>
                    <a:pt x="6346" y="10358"/>
                    <a:pt x="5513" y="11609"/>
                  </a:cubicBezTo>
                  <a:cubicBezTo>
                    <a:pt x="4667" y="12859"/>
                    <a:pt x="2393" y="13347"/>
                    <a:pt x="1810" y="14740"/>
                  </a:cubicBezTo>
                  <a:cubicBezTo>
                    <a:pt x="1238" y="16133"/>
                    <a:pt x="2500" y="18074"/>
                    <a:pt x="2203" y="19586"/>
                  </a:cubicBezTo>
                  <a:cubicBezTo>
                    <a:pt x="1917" y="21026"/>
                    <a:pt x="0" y="22360"/>
                    <a:pt x="0" y="23896"/>
                  </a:cubicBezTo>
                  <a:cubicBezTo>
                    <a:pt x="0" y="25432"/>
                    <a:pt x="1917" y="26753"/>
                    <a:pt x="2203" y="28218"/>
                  </a:cubicBezTo>
                  <a:cubicBezTo>
                    <a:pt x="2500" y="29718"/>
                    <a:pt x="1250" y="31671"/>
                    <a:pt x="1810" y="33052"/>
                  </a:cubicBezTo>
                  <a:cubicBezTo>
                    <a:pt x="2393" y="34445"/>
                    <a:pt x="4679" y="34945"/>
                    <a:pt x="5513" y="36195"/>
                  </a:cubicBezTo>
                  <a:cubicBezTo>
                    <a:pt x="6346" y="37445"/>
                    <a:pt x="5941" y="39743"/>
                    <a:pt x="7001" y="40803"/>
                  </a:cubicBezTo>
                  <a:cubicBezTo>
                    <a:pt x="8049" y="41862"/>
                    <a:pt x="10359" y="41457"/>
                    <a:pt x="11609" y="42291"/>
                  </a:cubicBezTo>
                  <a:cubicBezTo>
                    <a:pt x="12859" y="43124"/>
                    <a:pt x="13347" y="45398"/>
                    <a:pt x="14752" y="45982"/>
                  </a:cubicBezTo>
                  <a:cubicBezTo>
                    <a:pt x="15017" y="46094"/>
                    <a:pt x="15304" y="46138"/>
                    <a:pt x="15604" y="46138"/>
                  </a:cubicBezTo>
                  <a:cubicBezTo>
                    <a:pt x="16698" y="46138"/>
                    <a:pt x="17975" y="45555"/>
                    <a:pt x="19084" y="45555"/>
                  </a:cubicBezTo>
                  <a:cubicBezTo>
                    <a:pt x="19256" y="45555"/>
                    <a:pt x="19424" y="45569"/>
                    <a:pt x="19586" y="45601"/>
                  </a:cubicBezTo>
                  <a:cubicBezTo>
                    <a:pt x="21027" y="45875"/>
                    <a:pt x="22372" y="47803"/>
                    <a:pt x="23908" y="47803"/>
                  </a:cubicBezTo>
                  <a:cubicBezTo>
                    <a:pt x="25432" y="47803"/>
                    <a:pt x="26754" y="45875"/>
                    <a:pt x="28218" y="45601"/>
                  </a:cubicBezTo>
                  <a:cubicBezTo>
                    <a:pt x="28382" y="45568"/>
                    <a:pt x="28551" y="45554"/>
                    <a:pt x="28724" y="45554"/>
                  </a:cubicBezTo>
                  <a:cubicBezTo>
                    <a:pt x="29835" y="45554"/>
                    <a:pt x="31114" y="46133"/>
                    <a:pt x="32208" y="46133"/>
                  </a:cubicBezTo>
                  <a:cubicBezTo>
                    <a:pt x="32505" y="46133"/>
                    <a:pt x="32789" y="46091"/>
                    <a:pt x="33052" y="45982"/>
                  </a:cubicBezTo>
                  <a:cubicBezTo>
                    <a:pt x="34457" y="45398"/>
                    <a:pt x="34945" y="43124"/>
                    <a:pt x="36195" y="42291"/>
                  </a:cubicBezTo>
                  <a:cubicBezTo>
                    <a:pt x="37445" y="41457"/>
                    <a:pt x="39755" y="41862"/>
                    <a:pt x="40815" y="40803"/>
                  </a:cubicBezTo>
                  <a:cubicBezTo>
                    <a:pt x="41863" y="39743"/>
                    <a:pt x="41470" y="37445"/>
                    <a:pt x="42303" y="36195"/>
                  </a:cubicBezTo>
                  <a:cubicBezTo>
                    <a:pt x="43137" y="34945"/>
                    <a:pt x="45411" y="34445"/>
                    <a:pt x="45994" y="33052"/>
                  </a:cubicBezTo>
                  <a:cubicBezTo>
                    <a:pt x="46566" y="31671"/>
                    <a:pt x="45303" y="29718"/>
                    <a:pt x="45601" y="28218"/>
                  </a:cubicBezTo>
                  <a:cubicBezTo>
                    <a:pt x="45887" y="26765"/>
                    <a:pt x="47804" y="25432"/>
                    <a:pt x="47804" y="23896"/>
                  </a:cubicBezTo>
                  <a:cubicBezTo>
                    <a:pt x="47804" y="22360"/>
                    <a:pt x="45887" y="21038"/>
                    <a:pt x="45601" y="19586"/>
                  </a:cubicBezTo>
                  <a:cubicBezTo>
                    <a:pt x="45303" y="18074"/>
                    <a:pt x="46554" y="16133"/>
                    <a:pt x="45994" y="14740"/>
                  </a:cubicBezTo>
                  <a:cubicBezTo>
                    <a:pt x="45411" y="13347"/>
                    <a:pt x="43137" y="12859"/>
                    <a:pt x="42303" y="11609"/>
                  </a:cubicBezTo>
                  <a:cubicBezTo>
                    <a:pt x="41470" y="10358"/>
                    <a:pt x="41863" y="8049"/>
                    <a:pt x="40815" y="6989"/>
                  </a:cubicBezTo>
                  <a:cubicBezTo>
                    <a:pt x="39755" y="5929"/>
                    <a:pt x="37445" y="6334"/>
                    <a:pt x="36195" y="5501"/>
                  </a:cubicBezTo>
                  <a:cubicBezTo>
                    <a:pt x="34945" y="4667"/>
                    <a:pt x="34457" y="2393"/>
                    <a:pt x="33052" y="1810"/>
                  </a:cubicBezTo>
                  <a:cubicBezTo>
                    <a:pt x="32789" y="1699"/>
                    <a:pt x="32505" y="1655"/>
                    <a:pt x="32207" y="1655"/>
                  </a:cubicBezTo>
                  <a:cubicBezTo>
                    <a:pt x="31110" y="1655"/>
                    <a:pt x="29828" y="2248"/>
                    <a:pt x="28715" y="2248"/>
                  </a:cubicBezTo>
                  <a:cubicBezTo>
                    <a:pt x="28545" y="2248"/>
                    <a:pt x="28379" y="2235"/>
                    <a:pt x="28218" y="2203"/>
                  </a:cubicBezTo>
                  <a:cubicBezTo>
                    <a:pt x="26777" y="1917"/>
                    <a:pt x="25432" y="0"/>
                    <a:pt x="2390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="1"/>
            </a:p>
          </p:txBody>
        </p:sp>
        <p:sp>
          <p:nvSpPr>
            <p:cNvPr id="22" name="Google Shape;382;p30">
              <a:extLst>
                <a:ext uri="{FF2B5EF4-FFF2-40B4-BE49-F238E27FC236}">
                  <a16:creationId xmlns:a16="http://schemas.microsoft.com/office/drawing/2014/main" id="{B6BC04FE-E81B-4E8C-9150-C2AE7DE52F92}"/>
                </a:ext>
              </a:extLst>
            </p:cNvPr>
            <p:cNvSpPr txBox="1">
              <a:spLocks/>
            </p:cNvSpPr>
            <p:nvPr/>
          </p:nvSpPr>
          <p:spPr>
            <a:xfrm>
              <a:off x="227741" y="83319"/>
              <a:ext cx="739617" cy="821267"/>
            </a:xfrm>
            <a:prstGeom prst="rect">
              <a:avLst/>
            </a:prstGeom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algn="ctr"/>
              <a:r>
                <a:rPr lang="vi-VN" sz="3200" b="1" dirty="0"/>
                <a:t>01</a:t>
              </a:r>
            </a:p>
          </p:txBody>
        </p:sp>
      </p:grp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E9109054-BAA1-4AEE-9D0E-C80EC3F70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321964"/>
              </p:ext>
            </p:extLst>
          </p:nvPr>
        </p:nvGraphicFramePr>
        <p:xfrm>
          <a:off x="1234123" y="1074249"/>
          <a:ext cx="33559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457200" progId="Equation.DSMT4">
                  <p:embed/>
                </p:oleObj>
              </mc:Choice>
              <mc:Fallback>
                <p:oleObj name="Equation" r:id="rId3" imgW="1562040" imgH="4572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E9109054-BAA1-4AEE-9D0E-C80EC3F70A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4123" y="1074249"/>
                        <a:ext cx="335597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Đối tượng 33">
            <a:extLst>
              <a:ext uri="{FF2B5EF4-FFF2-40B4-BE49-F238E27FC236}">
                <a16:creationId xmlns:a16="http://schemas.microsoft.com/office/drawing/2014/main" id="{DAC9F353-884E-49D6-98F4-17E419161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335635"/>
              </p:ext>
            </p:extLst>
          </p:nvPr>
        </p:nvGraphicFramePr>
        <p:xfrm>
          <a:off x="1234123" y="2350050"/>
          <a:ext cx="32194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457200" progId="Equation.DSMT4">
                  <p:embed/>
                </p:oleObj>
              </mc:Choice>
              <mc:Fallback>
                <p:oleObj name="Equation" r:id="rId5" imgW="1498320" imgH="457200" progId="Equation.DSMT4">
                  <p:embed/>
                  <p:pic>
                    <p:nvPicPr>
                      <p:cNvPr id="34" name="Đối tượng 33">
                        <a:extLst>
                          <a:ext uri="{FF2B5EF4-FFF2-40B4-BE49-F238E27FC236}">
                            <a16:creationId xmlns:a16="http://schemas.microsoft.com/office/drawing/2014/main" id="{DAC9F353-884E-49D6-98F4-17E419161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4123" y="2350050"/>
                        <a:ext cx="321945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Đối tượng 34">
            <a:extLst>
              <a:ext uri="{FF2B5EF4-FFF2-40B4-BE49-F238E27FC236}">
                <a16:creationId xmlns:a16="http://schemas.microsoft.com/office/drawing/2014/main" id="{0FBEE1EC-A4A4-4F19-8EE8-7B3CF2CE7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265804"/>
              </p:ext>
            </p:extLst>
          </p:nvPr>
        </p:nvGraphicFramePr>
        <p:xfrm>
          <a:off x="1234123" y="3625850"/>
          <a:ext cx="40370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9560" imgH="457200" progId="Equation.DSMT4">
                  <p:embed/>
                </p:oleObj>
              </mc:Choice>
              <mc:Fallback>
                <p:oleObj name="Equation" r:id="rId7" imgW="1879560" imgH="457200" progId="Equation.DSMT4">
                  <p:embed/>
                  <p:pic>
                    <p:nvPicPr>
                      <p:cNvPr id="35" name="Đối tượng 34">
                        <a:extLst>
                          <a:ext uri="{FF2B5EF4-FFF2-40B4-BE49-F238E27FC236}">
                            <a16:creationId xmlns:a16="http://schemas.microsoft.com/office/drawing/2014/main" id="{0FBEE1EC-A4A4-4F19-8EE8-7B3CF2CE7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4123" y="3625850"/>
                        <a:ext cx="4037013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363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" name="Google Shape;430;p32"/>
          <p:cNvGrpSpPr/>
          <p:nvPr/>
        </p:nvGrpSpPr>
        <p:grpSpPr>
          <a:xfrm>
            <a:off x="6999675" y="4238205"/>
            <a:ext cx="1996490" cy="658597"/>
            <a:chOff x="6999675" y="4238205"/>
            <a:chExt cx="1996490" cy="658597"/>
          </a:xfrm>
        </p:grpSpPr>
        <p:grpSp>
          <p:nvGrpSpPr>
            <p:cNvPr id="431" name="Google Shape;431;p32"/>
            <p:cNvGrpSpPr/>
            <p:nvPr/>
          </p:nvGrpSpPr>
          <p:grpSpPr>
            <a:xfrm>
              <a:off x="8525769" y="4238205"/>
              <a:ext cx="470396" cy="644389"/>
              <a:chOff x="1731150" y="1748550"/>
              <a:chExt cx="228625" cy="313175"/>
            </a:xfrm>
          </p:grpSpPr>
          <p:sp>
            <p:nvSpPr>
              <p:cNvPr id="432" name="Google Shape;432;p32"/>
              <p:cNvSpPr/>
              <p:nvPr/>
            </p:nvSpPr>
            <p:spPr>
              <a:xfrm>
                <a:off x="1775500" y="1809575"/>
                <a:ext cx="134275" cy="179800"/>
              </a:xfrm>
              <a:custGeom>
                <a:avLst/>
                <a:gdLst/>
                <a:ahLst/>
                <a:cxnLst/>
                <a:rect l="l" t="t" r="r" b="b"/>
                <a:pathLst>
                  <a:path w="5371" h="7192" extrusionOk="0">
                    <a:moveTo>
                      <a:pt x="5335" y="584"/>
                    </a:moveTo>
                    <a:cubicBezTo>
                      <a:pt x="5335" y="560"/>
                      <a:pt x="5335" y="548"/>
                      <a:pt x="5347" y="525"/>
                    </a:cubicBezTo>
                    <a:lnTo>
                      <a:pt x="5371" y="429"/>
                    </a:lnTo>
                    <a:lnTo>
                      <a:pt x="5299" y="370"/>
                    </a:lnTo>
                    <a:lnTo>
                      <a:pt x="5228" y="310"/>
                    </a:lnTo>
                    <a:cubicBezTo>
                      <a:pt x="5109" y="215"/>
                      <a:pt x="4954" y="108"/>
                      <a:pt x="4763" y="36"/>
                    </a:cubicBezTo>
                    <a:lnTo>
                      <a:pt x="4656" y="1"/>
                    </a:lnTo>
                    <a:lnTo>
                      <a:pt x="4585" y="72"/>
                    </a:lnTo>
                    <a:cubicBezTo>
                      <a:pt x="4573" y="108"/>
                      <a:pt x="4537" y="120"/>
                      <a:pt x="4525" y="132"/>
                    </a:cubicBezTo>
                    <a:cubicBezTo>
                      <a:pt x="4478" y="179"/>
                      <a:pt x="4442" y="227"/>
                      <a:pt x="4406" y="286"/>
                    </a:cubicBezTo>
                    <a:lnTo>
                      <a:pt x="4228" y="548"/>
                    </a:lnTo>
                    <a:cubicBezTo>
                      <a:pt x="4168" y="655"/>
                      <a:pt x="4097" y="751"/>
                      <a:pt x="4037" y="834"/>
                    </a:cubicBezTo>
                    <a:lnTo>
                      <a:pt x="2394" y="3156"/>
                    </a:lnTo>
                    <a:cubicBezTo>
                      <a:pt x="1656" y="4215"/>
                      <a:pt x="929" y="5251"/>
                      <a:pt x="179" y="6311"/>
                    </a:cubicBezTo>
                    <a:cubicBezTo>
                      <a:pt x="132" y="6370"/>
                      <a:pt x="120" y="6418"/>
                      <a:pt x="96" y="6478"/>
                    </a:cubicBezTo>
                    <a:cubicBezTo>
                      <a:pt x="72" y="6501"/>
                      <a:pt x="72" y="6525"/>
                      <a:pt x="60" y="6549"/>
                    </a:cubicBezTo>
                    <a:lnTo>
                      <a:pt x="1" y="6668"/>
                    </a:lnTo>
                    <a:lnTo>
                      <a:pt x="608" y="7097"/>
                    </a:lnTo>
                    <a:lnTo>
                      <a:pt x="703" y="6978"/>
                    </a:lnTo>
                    <a:lnTo>
                      <a:pt x="703" y="6978"/>
                    </a:lnTo>
                    <a:lnTo>
                      <a:pt x="608" y="7097"/>
                    </a:lnTo>
                    <a:lnTo>
                      <a:pt x="727" y="7192"/>
                    </a:lnTo>
                    <a:lnTo>
                      <a:pt x="822" y="7073"/>
                    </a:lnTo>
                    <a:cubicBezTo>
                      <a:pt x="2323" y="4930"/>
                      <a:pt x="3799" y="2834"/>
                      <a:pt x="5275" y="727"/>
                    </a:cubicBezTo>
                    <a:cubicBezTo>
                      <a:pt x="5311" y="667"/>
                      <a:pt x="5335" y="608"/>
                      <a:pt x="5335" y="584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32"/>
              <p:cNvSpPr/>
              <p:nvPr/>
            </p:nvSpPr>
            <p:spPr>
              <a:xfrm>
                <a:off x="1760925" y="1797675"/>
                <a:ext cx="126825" cy="174450"/>
              </a:xfrm>
              <a:custGeom>
                <a:avLst/>
                <a:gdLst/>
                <a:ahLst/>
                <a:cxnLst/>
                <a:rect l="l" t="t" r="r" b="b"/>
                <a:pathLst>
                  <a:path w="5073" h="6978" extrusionOk="0">
                    <a:moveTo>
                      <a:pt x="2477" y="4060"/>
                    </a:moveTo>
                    <a:lnTo>
                      <a:pt x="3858" y="2096"/>
                    </a:lnTo>
                    <a:cubicBezTo>
                      <a:pt x="4025" y="1858"/>
                      <a:pt x="4203" y="1620"/>
                      <a:pt x="4382" y="1382"/>
                    </a:cubicBezTo>
                    <a:cubicBezTo>
                      <a:pt x="4560" y="1143"/>
                      <a:pt x="4727" y="905"/>
                      <a:pt x="4882" y="667"/>
                    </a:cubicBezTo>
                    <a:cubicBezTo>
                      <a:pt x="4930" y="608"/>
                      <a:pt x="4965" y="536"/>
                      <a:pt x="4989" y="477"/>
                    </a:cubicBezTo>
                    <a:cubicBezTo>
                      <a:pt x="5001" y="441"/>
                      <a:pt x="5001" y="429"/>
                      <a:pt x="5013" y="405"/>
                    </a:cubicBezTo>
                    <a:lnTo>
                      <a:pt x="5072" y="286"/>
                    </a:lnTo>
                    <a:lnTo>
                      <a:pt x="4680" y="0"/>
                    </a:lnTo>
                    <a:lnTo>
                      <a:pt x="4584" y="60"/>
                    </a:lnTo>
                    <a:cubicBezTo>
                      <a:pt x="4572" y="72"/>
                      <a:pt x="4560" y="72"/>
                      <a:pt x="4560" y="84"/>
                    </a:cubicBezTo>
                    <a:cubicBezTo>
                      <a:pt x="4525" y="108"/>
                      <a:pt x="4477" y="131"/>
                      <a:pt x="4441" y="179"/>
                    </a:cubicBezTo>
                    <a:cubicBezTo>
                      <a:pt x="4299" y="369"/>
                      <a:pt x="4156" y="548"/>
                      <a:pt x="4001" y="727"/>
                    </a:cubicBezTo>
                    <a:cubicBezTo>
                      <a:pt x="3810" y="965"/>
                      <a:pt x="3608" y="1203"/>
                      <a:pt x="3441" y="1489"/>
                    </a:cubicBezTo>
                    <a:cubicBezTo>
                      <a:pt x="3227" y="1834"/>
                      <a:pt x="2989" y="2155"/>
                      <a:pt x="2775" y="2477"/>
                    </a:cubicBezTo>
                    <a:lnTo>
                      <a:pt x="2667" y="2632"/>
                    </a:lnTo>
                    <a:cubicBezTo>
                      <a:pt x="2429" y="2977"/>
                      <a:pt x="2144" y="3382"/>
                      <a:pt x="1965" y="3822"/>
                    </a:cubicBezTo>
                    <a:cubicBezTo>
                      <a:pt x="1941" y="3918"/>
                      <a:pt x="1882" y="3989"/>
                      <a:pt x="1822" y="4084"/>
                    </a:cubicBezTo>
                    <a:cubicBezTo>
                      <a:pt x="1501" y="4513"/>
                      <a:pt x="1203" y="4953"/>
                      <a:pt x="893" y="5394"/>
                    </a:cubicBezTo>
                    <a:lnTo>
                      <a:pt x="155" y="6465"/>
                    </a:lnTo>
                    <a:cubicBezTo>
                      <a:pt x="119" y="6501"/>
                      <a:pt x="108" y="6537"/>
                      <a:pt x="96" y="6585"/>
                    </a:cubicBezTo>
                    <a:cubicBezTo>
                      <a:pt x="96" y="6596"/>
                      <a:pt x="72" y="6608"/>
                      <a:pt x="60" y="6620"/>
                    </a:cubicBezTo>
                    <a:lnTo>
                      <a:pt x="0" y="6763"/>
                    </a:lnTo>
                    <a:lnTo>
                      <a:pt x="393" y="6977"/>
                    </a:lnTo>
                    <a:lnTo>
                      <a:pt x="465" y="6906"/>
                    </a:lnTo>
                    <a:lnTo>
                      <a:pt x="512" y="6858"/>
                    </a:lnTo>
                    <a:cubicBezTo>
                      <a:pt x="536" y="6835"/>
                      <a:pt x="572" y="6799"/>
                      <a:pt x="596" y="6763"/>
                    </a:cubicBezTo>
                    <a:cubicBezTo>
                      <a:pt x="750" y="6549"/>
                      <a:pt x="893" y="6346"/>
                      <a:pt x="1048" y="6144"/>
                    </a:cubicBezTo>
                    <a:cubicBezTo>
                      <a:pt x="1251" y="5823"/>
                      <a:pt x="2477" y="4060"/>
                      <a:pt x="2477" y="4060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32"/>
              <p:cNvSpPr/>
              <p:nvPr/>
            </p:nvSpPr>
            <p:spPr>
              <a:xfrm>
                <a:off x="1799625" y="1824750"/>
                <a:ext cx="126525" cy="172075"/>
              </a:xfrm>
              <a:custGeom>
                <a:avLst/>
                <a:gdLst/>
                <a:ahLst/>
                <a:cxnLst/>
                <a:rect l="l" t="t" r="r" b="b"/>
                <a:pathLst>
                  <a:path w="5061" h="6883" extrusionOk="0">
                    <a:moveTo>
                      <a:pt x="4667" y="1"/>
                    </a:moveTo>
                    <a:lnTo>
                      <a:pt x="4572" y="60"/>
                    </a:lnTo>
                    <a:cubicBezTo>
                      <a:pt x="4560" y="72"/>
                      <a:pt x="4548" y="72"/>
                      <a:pt x="4525" y="96"/>
                    </a:cubicBezTo>
                    <a:cubicBezTo>
                      <a:pt x="4501" y="120"/>
                      <a:pt x="4453" y="132"/>
                      <a:pt x="4429" y="179"/>
                    </a:cubicBezTo>
                    <a:cubicBezTo>
                      <a:pt x="3548" y="1501"/>
                      <a:pt x="2620" y="2835"/>
                      <a:pt x="1715" y="4097"/>
                    </a:cubicBezTo>
                    <a:cubicBezTo>
                      <a:pt x="1215" y="4811"/>
                      <a:pt x="691" y="5561"/>
                      <a:pt x="179" y="6287"/>
                    </a:cubicBezTo>
                    <a:cubicBezTo>
                      <a:pt x="143" y="6347"/>
                      <a:pt x="107" y="6418"/>
                      <a:pt x="84" y="6478"/>
                    </a:cubicBezTo>
                    <a:cubicBezTo>
                      <a:pt x="60" y="6502"/>
                      <a:pt x="48" y="6525"/>
                      <a:pt x="48" y="6549"/>
                    </a:cubicBezTo>
                    <a:lnTo>
                      <a:pt x="0" y="6621"/>
                    </a:lnTo>
                    <a:lnTo>
                      <a:pt x="48" y="6704"/>
                    </a:lnTo>
                    <a:cubicBezTo>
                      <a:pt x="84" y="6752"/>
                      <a:pt x="155" y="6883"/>
                      <a:pt x="298" y="6883"/>
                    </a:cubicBezTo>
                    <a:cubicBezTo>
                      <a:pt x="345" y="6883"/>
                      <a:pt x="381" y="6859"/>
                      <a:pt x="417" y="6847"/>
                    </a:cubicBezTo>
                    <a:lnTo>
                      <a:pt x="465" y="6835"/>
                    </a:lnTo>
                    <a:lnTo>
                      <a:pt x="917" y="6192"/>
                    </a:lnTo>
                    <a:cubicBezTo>
                      <a:pt x="1310" y="5609"/>
                      <a:pt x="1727" y="5037"/>
                      <a:pt x="2131" y="4454"/>
                    </a:cubicBezTo>
                    <a:lnTo>
                      <a:pt x="2167" y="4418"/>
                    </a:lnTo>
                    <a:cubicBezTo>
                      <a:pt x="2250" y="4299"/>
                      <a:pt x="2322" y="4180"/>
                      <a:pt x="2429" y="4097"/>
                    </a:cubicBezTo>
                    <a:cubicBezTo>
                      <a:pt x="2715" y="3847"/>
                      <a:pt x="2941" y="3525"/>
                      <a:pt x="3155" y="3227"/>
                    </a:cubicBezTo>
                    <a:lnTo>
                      <a:pt x="3239" y="3132"/>
                    </a:lnTo>
                    <a:lnTo>
                      <a:pt x="3453" y="2811"/>
                    </a:lnTo>
                    <a:cubicBezTo>
                      <a:pt x="3667" y="2513"/>
                      <a:pt x="3882" y="2204"/>
                      <a:pt x="4132" y="1906"/>
                    </a:cubicBezTo>
                    <a:cubicBezTo>
                      <a:pt x="4322" y="1656"/>
                      <a:pt x="4477" y="1382"/>
                      <a:pt x="4644" y="1120"/>
                    </a:cubicBezTo>
                    <a:cubicBezTo>
                      <a:pt x="4763" y="930"/>
                      <a:pt x="4870" y="751"/>
                      <a:pt x="5001" y="549"/>
                    </a:cubicBezTo>
                    <a:cubicBezTo>
                      <a:pt x="5037" y="513"/>
                      <a:pt x="5048" y="453"/>
                      <a:pt x="5048" y="406"/>
                    </a:cubicBezTo>
                    <a:lnTo>
                      <a:pt x="5048" y="358"/>
                    </a:lnTo>
                    <a:lnTo>
                      <a:pt x="5060" y="251"/>
                    </a:ln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" name="Google Shape;435;p32"/>
              <p:cNvSpPr/>
              <p:nvPr/>
            </p:nvSpPr>
            <p:spPr>
              <a:xfrm>
                <a:off x="1749900" y="1968525"/>
                <a:ext cx="51225" cy="58075"/>
              </a:xfrm>
              <a:custGeom>
                <a:avLst/>
                <a:gdLst/>
                <a:ahLst/>
                <a:cxnLst/>
                <a:rect l="l" t="t" r="r" b="b"/>
                <a:pathLst>
                  <a:path w="2049" h="2323" extrusionOk="0">
                    <a:moveTo>
                      <a:pt x="346" y="1"/>
                    </a:moveTo>
                    <a:lnTo>
                      <a:pt x="287" y="191"/>
                    </a:lnTo>
                    <a:cubicBezTo>
                      <a:pt x="263" y="227"/>
                      <a:pt x="251" y="251"/>
                      <a:pt x="251" y="286"/>
                    </a:cubicBezTo>
                    <a:cubicBezTo>
                      <a:pt x="227" y="358"/>
                      <a:pt x="203" y="417"/>
                      <a:pt x="191" y="477"/>
                    </a:cubicBezTo>
                    <a:cubicBezTo>
                      <a:pt x="144" y="655"/>
                      <a:pt x="120" y="846"/>
                      <a:pt x="72" y="1024"/>
                    </a:cubicBezTo>
                    <a:lnTo>
                      <a:pt x="60" y="1132"/>
                    </a:lnTo>
                    <a:cubicBezTo>
                      <a:pt x="48" y="1203"/>
                      <a:pt x="25" y="1275"/>
                      <a:pt x="25" y="1358"/>
                    </a:cubicBezTo>
                    <a:cubicBezTo>
                      <a:pt x="1" y="1572"/>
                      <a:pt x="72" y="1775"/>
                      <a:pt x="263" y="1894"/>
                    </a:cubicBezTo>
                    <a:cubicBezTo>
                      <a:pt x="382" y="1965"/>
                      <a:pt x="906" y="2322"/>
                      <a:pt x="906" y="2322"/>
                    </a:cubicBezTo>
                    <a:lnTo>
                      <a:pt x="1120" y="2167"/>
                    </a:lnTo>
                    <a:cubicBezTo>
                      <a:pt x="1203" y="2108"/>
                      <a:pt x="1299" y="2048"/>
                      <a:pt x="1382" y="1977"/>
                    </a:cubicBezTo>
                    <a:cubicBezTo>
                      <a:pt x="1477" y="1906"/>
                      <a:pt x="1561" y="1846"/>
                      <a:pt x="1656" y="1775"/>
                    </a:cubicBezTo>
                    <a:lnTo>
                      <a:pt x="1715" y="1715"/>
                    </a:lnTo>
                    <a:cubicBezTo>
                      <a:pt x="1811" y="1620"/>
                      <a:pt x="1953" y="1489"/>
                      <a:pt x="2025" y="1263"/>
                    </a:cubicBezTo>
                    <a:lnTo>
                      <a:pt x="2049" y="1155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" name="Google Shape;436;p32"/>
              <p:cNvSpPr/>
              <p:nvPr/>
            </p:nvSpPr>
            <p:spPr>
              <a:xfrm>
                <a:off x="1896950" y="1757775"/>
                <a:ext cx="53900" cy="48550"/>
              </a:xfrm>
              <a:custGeom>
                <a:avLst/>
                <a:gdLst/>
                <a:ahLst/>
                <a:cxnLst/>
                <a:rect l="l" t="t" r="r" b="b"/>
                <a:pathLst>
                  <a:path w="2156" h="1942" extrusionOk="0">
                    <a:moveTo>
                      <a:pt x="2120" y="977"/>
                    </a:moveTo>
                    <a:cubicBezTo>
                      <a:pt x="1727" y="382"/>
                      <a:pt x="1429" y="168"/>
                      <a:pt x="751" y="25"/>
                    </a:cubicBezTo>
                    <a:lnTo>
                      <a:pt x="691" y="1"/>
                    </a:lnTo>
                    <a:lnTo>
                      <a:pt x="655" y="37"/>
                    </a:lnTo>
                    <a:cubicBezTo>
                      <a:pt x="417" y="156"/>
                      <a:pt x="132" y="299"/>
                      <a:pt x="24" y="656"/>
                    </a:cubicBezTo>
                    <a:lnTo>
                      <a:pt x="1" y="751"/>
                    </a:lnTo>
                    <a:lnTo>
                      <a:pt x="72" y="811"/>
                    </a:lnTo>
                    <a:cubicBezTo>
                      <a:pt x="513" y="1227"/>
                      <a:pt x="1036" y="1584"/>
                      <a:pt x="1620" y="1894"/>
                    </a:cubicBezTo>
                    <a:lnTo>
                      <a:pt x="1703" y="1942"/>
                    </a:lnTo>
                    <a:lnTo>
                      <a:pt x="1786" y="1882"/>
                    </a:lnTo>
                    <a:cubicBezTo>
                      <a:pt x="2108" y="1644"/>
                      <a:pt x="2144" y="1299"/>
                      <a:pt x="2156" y="1049"/>
                    </a:cubicBezTo>
                    <a:lnTo>
                      <a:pt x="2156" y="989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" name="Google Shape;437;p32"/>
              <p:cNvSpPr/>
              <p:nvPr/>
            </p:nvSpPr>
            <p:spPr>
              <a:xfrm>
                <a:off x="1878200" y="1780700"/>
                <a:ext cx="62825" cy="50625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2025" extrusionOk="0">
                    <a:moveTo>
                      <a:pt x="2394" y="1346"/>
                    </a:moveTo>
                    <a:cubicBezTo>
                      <a:pt x="2334" y="1203"/>
                      <a:pt x="2251" y="1096"/>
                      <a:pt x="2120" y="989"/>
                    </a:cubicBezTo>
                    <a:cubicBezTo>
                      <a:pt x="1834" y="798"/>
                      <a:pt x="1560" y="608"/>
                      <a:pt x="1286" y="417"/>
                    </a:cubicBezTo>
                    <a:lnTo>
                      <a:pt x="905" y="144"/>
                    </a:lnTo>
                    <a:cubicBezTo>
                      <a:pt x="893" y="144"/>
                      <a:pt x="893" y="132"/>
                      <a:pt x="882" y="120"/>
                    </a:cubicBezTo>
                    <a:cubicBezTo>
                      <a:pt x="834" y="84"/>
                      <a:pt x="774" y="36"/>
                      <a:pt x="703" y="25"/>
                    </a:cubicBezTo>
                    <a:cubicBezTo>
                      <a:pt x="608" y="13"/>
                      <a:pt x="524" y="1"/>
                      <a:pt x="429" y="1"/>
                    </a:cubicBezTo>
                    <a:cubicBezTo>
                      <a:pt x="393" y="1"/>
                      <a:pt x="334" y="1"/>
                      <a:pt x="286" y="13"/>
                    </a:cubicBezTo>
                    <a:cubicBezTo>
                      <a:pt x="120" y="36"/>
                      <a:pt x="0" y="203"/>
                      <a:pt x="0" y="394"/>
                    </a:cubicBezTo>
                    <a:lnTo>
                      <a:pt x="0" y="489"/>
                    </a:lnTo>
                    <a:lnTo>
                      <a:pt x="72" y="537"/>
                    </a:lnTo>
                    <a:cubicBezTo>
                      <a:pt x="96" y="548"/>
                      <a:pt x="108" y="548"/>
                      <a:pt x="131" y="560"/>
                    </a:cubicBezTo>
                    <a:cubicBezTo>
                      <a:pt x="179" y="596"/>
                      <a:pt x="239" y="620"/>
                      <a:pt x="298" y="656"/>
                    </a:cubicBezTo>
                    <a:cubicBezTo>
                      <a:pt x="584" y="775"/>
                      <a:pt x="774" y="906"/>
                      <a:pt x="953" y="1072"/>
                    </a:cubicBezTo>
                    <a:cubicBezTo>
                      <a:pt x="1108" y="1203"/>
                      <a:pt x="1286" y="1310"/>
                      <a:pt x="1465" y="1394"/>
                    </a:cubicBezTo>
                    <a:lnTo>
                      <a:pt x="1548" y="1441"/>
                    </a:lnTo>
                    <a:cubicBezTo>
                      <a:pt x="1655" y="1501"/>
                      <a:pt x="1763" y="1620"/>
                      <a:pt x="1858" y="1739"/>
                    </a:cubicBezTo>
                    <a:cubicBezTo>
                      <a:pt x="1917" y="1799"/>
                      <a:pt x="1965" y="1858"/>
                      <a:pt x="2025" y="1918"/>
                    </a:cubicBezTo>
                    <a:lnTo>
                      <a:pt x="2120" y="2025"/>
                    </a:lnTo>
                    <a:lnTo>
                      <a:pt x="2215" y="1930"/>
                    </a:lnTo>
                    <a:cubicBezTo>
                      <a:pt x="2358" y="1822"/>
                      <a:pt x="2513" y="1644"/>
                      <a:pt x="2394" y="134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" name="Google Shape;438;p32"/>
              <p:cNvSpPr/>
              <p:nvPr/>
            </p:nvSpPr>
            <p:spPr>
              <a:xfrm>
                <a:off x="1731150" y="1748550"/>
                <a:ext cx="228625" cy="313175"/>
              </a:xfrm>
              <a:custGeom>
                <a:avLst/>
                <a:gdLst/>
                <a:ahLst/>
                <a:cxnLst/>
                <a:rect l="l" t="t" r="r" b="b"/>
                <a:pathLst>
                  <a:path w="9145" h="12527" extrusionOk="0">
                    <a:moveTo>
                      <a:pt x="7609" y="1"/>
                    </a:moveTo>
                    <a:cubicBezTo>
                      <a:pt x="8097" y="346"/>
                      <a:pt x="8573" y="691"/>
                      <a:pt x="9050" y="1013"/>
                    </a:cubicBezTo>
                    <a:cubicBezTo>
                      <a:pt x="9145" y="1311"/>
                      <a:pt x="9109" y="1584"/>
                      <a:pt x="9038" y="1858"/>
                    </a:cubicBezTo>
                    <a:cubicBezTo>
                      <a:pt x="8990" y="2037"/>
                      <a:pt x="8883" y="2156"/>
                      <a:pt x="8799" y="2299"/>
                    </a:cubicBezTo>
                    <a:cubicBezTo>
                      <a:pt x="8692" y="2454"/>
                      <a:pt x="8561" y="2608"/>
                      <a:pt x="8609" y="2835"/>
                    </a:cubicBezTo>
                    <a:cubicBezTo>
                      <a:pt x="8621" y="2918"/>
                      <a:pt x="8561" y="3025"/>
                      <a:pt x="8514" y="3096"/>
                    </a:cubicBezTo>
                    <a:cubicBezTo>
                      <a:pt x="7716" y="4228"/>
                      <a:pt x="7002" y="5430"/>
                      <a:pt x="6192" y="6561"/>
                    </a:cubicBezTo>
                    <a:cubicBezTo>
                      <a:pt x="6013" y="6823"/>
                      <a:pt x="5823" y="7061"/>
                      <a:pt x="5609" y="7276"/>
                    </a:cubicBezTo>
                    <a:cubicBezTo>
                      <a:pt x="5418" y="7490"/>
                      <a:pt x="5240" y="7692"/>
                      <a:pt x="5097" y="7930"/>
                    </a:cubicBezTo>
                    <a:cubicBezTo>
                      <a:pt x="4704" y="8502"/>
                      <a:pt x="4299" y="9062"/>
                      <a:pt x="3918" y="9633"/>
                    </a:cubicBezTo>
                    <a:cubicBezTo>
                      <a:pt x="3739" y="9883"/>
                      <a:pt x="3561" y="10133"/>
                      <a:pt x="3382" y="10371"/>
                    </a:cubicBezTo>
                    <a:cubicBezTo>
                      <a:pt x="3335" y="10431"/>
                      <a:pt x="3275" y="10490"/>
                      <a:pt x="3227" y="10514"/>
                    </a:cubicBezTo>
                    <a:cubicBezTo>
                      <a:pt x="3037" y="10538"/>
                      <a:pt x="2965" y="10693"/>
                      <a:pt x="2846" y="10812"/>
                    </a:cubicBezTo>
                    <a:cubicBezTo>
                      <a:pt x="2739" y="10907"/>
                      <a:pt x="2596" y="10990"/>
                      <a:pt x="2489" y="11086"/>
                    </a:cubicBezTo>
                    <a:cubicBezTo>
                      <a:pt x="2013" y="11538"/>
                      <a:pt x="1465" y="11907"/>
                      <a:pt x="965" y="12336"/>
                    </a:cubicBezTo>
                    <a:cubicBezTo>
                      <a:pt x="751" y="12526"/>
                      <a:pt x="227" y="12431"/>
                      <a:pt x="60" y="12169"/>
                    </a:cubicBezTo>
                    <a:cubicBezTo>
                      <a:pt x="13" y="12098"/>
                      <a:pt x="1" y="12014"/>
                      <a:pt x="13" y="11931"/>
                    </a:cubicBezTo>
                    <a:cubicBezTo>
                      <a:pt x="36" y="11752"/>
                      <a:pt x="48" y="11562"/>
                      <a:pt x="96" y="11395"/>
                    </a:cubicBezTo>
                    <a:cubicBezTo>
                      <a:pt x="239" y="10919"/>
                      <a:pt x="334" y="10419"/>
                      <a:pt x="417" y="9931"/>
                    </a:cubicBezTo>
                    <a:cubicBezTo>
                      <a:pt x="477" y="9633"/>
                      <a:pt x="548" y="9335"/>
                      <a:pt x="644" y="9038"/>
                    </a:cubicBezTo>
                    <a:cubicBezTo>
                      <a:pt x="703" y="8823"/>
                      <a:pt x="810" y="8621"/>
                      <a:pt x="929" y="8419"/>
                    </a:cubicBezTo>
                    <a:cubicBezTo>
                      <a:pt x="1430" y="7561"/>
                      <a:pt x="2072" y="6799"/>
                      <a:pt x="2620" y="5966"/>
                    </a:cubicBezTo>
                    <a:cubicBezTo>
                      <a:pt x="2751" y="5775"/>
                      <a:pt x="2858" y="5549"/>
                      <a:pt x="2977" y="5347"/>
                    </a:cubicBezTo>
                    <a:cubicBezTo>
                      <a:pt x="3132" y="5109"/>
                      <a:pt x="3251" y="4847"/>
                      <a:pt x="3406" y="4632"/>
                    </a:cubicBezTo>
                    <a:cubicBezTo>
                      <a:pt x="4037" y="3739"/>
                      <a:pt x="4680" y="2846"/>
                      <a:pt x="5359" y="1977"/>
                    </a:cubicBezTo>
                    <a:cubicBezTo>
                      <a:pt x="5537" y="1751"/>
                      <a:pt x="5704" y="1501"/>
                      <a:pt x="5871" y="1251"/>
                    </a:cubicBezTo>
                    <a:cubicBezTo>
                      <a:pt x="5942" y="1144"/>
                      <a:pt x="6013" y="1037"/>
                      <a:pt x="6168" y="1025"/>
                    </a:cubicBezTo>
                    <a:cubicBezTo>
                      <a:pt x="6323" y="1001"/>
                      <a:pt x="6418" y="858"/>
                      <a:pt x="6502" y="739"/>
                    </a:cubicBezTo>
                    <a:cubicBezTo>
                      <a:pt x="6621" y="596"/>
                      <a:pt x="6716" y="429"/>
                      <a:pt x="6883" y="299"/>
                    </a:cubicBezTo>
                    <a:cubicBezTo>
                      <a:pt x="7073" y="132"/>
                      <a:pt x="7311" y="48"/>
                      <a:pt x="7609" y="1"/>
                    </a:cubicBezTo>
                    <a:close/>
                    <a:moveTo>
                      <a:pt x="2477" y="9407"/>
                    </a:moveTo>
                    <a:cubicBezTo>
                      <a:pt x="3977" y="7264"/>
                      <a:pt x="5454" y="5168"/>
                      <a:pt x="6918" y="3073"/>
                    </a:cubicBezTo>
                    <a:cubicBezTo>
                      <a:pt x="6942" y="3037"/>
                      <a:pt x="6954" y="2989"/>
                      <a:pt x="6966" y="2918"/>
                    </a:cubicBezTo>
                    <a:cubicBezTo>
                      <a:pt x="6823" y="2799"/>
                      <a:pt x="6692" y="2680"/>
                      <a:pt x="6478" y="2608"/>
                    </a:cubicBezTo>
                    <a:cubicBezTo>
                      <a:pt x="6418" y="2680"/>
                      <a:pt x="6359" y="2739"/>
                      <a:pt x="6311" y="2799"/>
                    </a:cubicBezTo>
                    <a:cubicBezTo>
                      <a:pt x="6180" y="2977"/>
                      <a:pt x="6061" y="3168"/>
                      <a:pt x="5942" y="3370"/>
                    </a:cubicBezTo>
                    <a:cubicBezTo>
                      <a:pt x="4656" y="5192"/>
                      <a:pt x="3370" y="7014"/>
                      <a:pt x="2084" y="8847"/>
                    </a:cubicBezTo>
                    <a:cubicBezTo>
                      <a:pt x="2037" y="8907"/>
                      <a:pt x="2013" y="8978"/>
                      <a:pt x="1965" y="9050"/>
                    </a:cubicBezTo>
                    <a:cubicBezTo>
                      <a:pt x="2144" y="9169"/>
                      <a:pt x="2299" y="9276"/>
                      <a:pt x="2477" y="9407"/>
                    </a:cubicBezTo>
                    <a:close/>
                    <a:moveTo>
                      <a:pt x="1537" y="8740"/>
                    </a:moveTo>
                    <a:cubicBezTo>
                      <a:pt x="1584" y="8692"/>
                      <a:pt x="1632" y="8669"/>
                      <a:pt x="1656" y="8621"/>
                    </a:cubicBezTo>
                    <a:cubicBezTo>
                      <a:pt x="1811" y="8407"/>
                      <a:pt x="1953" y="8216"/>
                      <a:pt x="2108" y="8014"/>
                    </a:cubicBezTo>
                    <a:lnTo>
                      <a:pt x="3358" y="6228"/>
                    </a:lnTo>
                    <a:cubicBezTo>
                      <a:pt x="3870" y="5478"/>
                      <a:pt x="4394" y="4740"/>
                      <a:pt x="4930" y="3989"/>
                    </a:cubicBezTo>
                    <a:lnTo>
                      <a:pt x="5954" y="2561"/>
                    </a:lnTo>
                    <a:cubicBezTo>
                      <a:pt x="6013" y="2489"/>
                      <a:pt x="6049" y="2394"/>
                      <a:pt x="6073" y="2311"/>
                    </a:cubicBezTo>
                    <a:cubicBezTo>
                      <a:pt x="5990" y="2251"/>
                      <a:pt x="5930" y="2204"/>
                      <a:pt x="5859" y="2156"/>
                    </a:cubicBezTo>
                    <a:cubicBezTo>
                      <a:pt x="5811" y="2192"/>
                      <a:pt x="5763" y="2204"/>
                      <a:pt x="5740" y="2227"/>
                    </a:cubicBezTo>
                    <a:cubicBezTo>
                      <a:pt x="5418" y="2680"/>
                      <a:pt x="5037" y="3073"/>
                      <a:pt x="4739" y="3525"/>
                    </a:cubicBezTo>
                    <a:cubicBezTo>
                      <a:pt x="4501" y="3918"/>
                      <a:pt x="4227" y="4299"/>
                      <a:pt x="3966" y="4668"/>
                    </a:cubicBezTo>
                    <a:cubicBezTo>
                      <a:pt x="3716" y="5049"/>
                      <a:pt x="3454" y="5418"/>
                      <a:pt x="3275" y="5835"/>
                    </a:cubicBezTo>
                    <a:cubicBezTo>
                      <a:pt x="3239" y="5942"/>
                      <a:pt x="3180" y="6025"/>
                      <a:pt x="3096" y="6121"/>
                    </a:cubicBezTo>
                    <a:cubicBezTo>
                      <a:pt x="2549" y="6906"/>
                      <a:pt x="1989" y="7692"/>
                      <a:pt x="1430" y="8502"/>
                    </a:cubicBezTo>
                    <a:cubicBezTo>
                      <a:pt x="1406" y="8538"/>
                      <a:pt x="1394" y="8585"/>
                      <a:pt x="1358" y="8645"/>
                    </a:cubicBezTo>
                    <a:cubicBezTo>
                      <a:pt x="1430" y="8681"/>
                      <a:pt x="1477" y="8704"/>
                      <a:pt x="1537" y="8740"/>
                    </a:cubicBezTo>
                    <a:close/>
                    <a:moveTo>
                      <a:pt x="7418" y="3227"/>
                    </a:moveTo>
                    <a:cubicBezTo>
                      <a:pt x="7371" y="3275"/>
                      <a:pt x="7323" y="3287"/>
                      <a:pt x="7299" y="3323"/>
                    </a:cubicBezTo>
                    <a:cubicBezTo>
                      <a:pt x="5930" y="5394"/>
                      <a:pt x="4466" y="7383"/>
                      <a:pt x="3061" y="9419"/>
                    </a:cubicBezTo>
                    <a:cubicBezTo>
                      <a:pt x="3001" y="9502"/>
                      <a:pt x="2965" y="9585"/>
                      <a:pt x="2918" y="9657"/>
                    </a:cubicBezTo>
                    <a:cubicBezTo>
                      <a:pt x="2965" y="9752"/>
                      <a:pt x="3013" y="9800"/>
                      <a:pt x="3120" y="9752"/>
                    </a:cubicBezTo>
                    <a:cubicBezTo>
                      <a:pt x="3656" y="8978"/>
                      <a:pt x="4216" y="8192"/>
                      <a:pt x="4763" y="7395"/>
                    </a:cubicBezTo>
                    <a:cubicBezTo>
                      <a:pt x="4870" y="7264"/>
                      <a:pt x="4966" y="7121"/>
                      <a:pt x="5085" y="7014"/>
                    </a:cubicBezTo>
                    <a:cubicBezTo>
                      <a:pt x="5394" y="6740"/>
                      <a:pt x="5621" y="6406"/>
                      <a:pt x="5859" y="6073"/>
                    </a:cubicBezTo>
                    <a:cubicBezTo>
                      <a:pt x="6156" y="5656"/>
                      <a:pt x="6430" y="5240"/>
                      <a:pt x="6752" y="4859"/>
                    </a:cubicBezTo>
                    <a:cubicBezTo>
                      <a:pt x="7073" y="4442"/>
                      <a:pt x="7311" y="3966"/>
                      <a:pt x="7621" y="3513"/>
                    </a:cubicBezTo>
                    <a:cubicBezTo>
                      <a:pt x="7645" y="3489"/>
                      <a:pt x="7645" y="3442"/>
                      <a:pt x="7656" y="3382"/>
                    </a:cubicBezTo>
                    <a:cubicBezTo>
                      <a:pt x="7561" y="3335"/>
                      <a:pt x="7490" y="3275"/>
                      <a:pt x="7418" y="3227"/>
                    </a:cubicBezTo>
                    <a:close/>
                    <a:moveTo>
                      <a:pt x="1632" y="10943"/>
                    </a:moveTo>
                    <a:cubicBezTo>
                      <a:pt x="1775" y="10836"/>
                      <a:pt x="1894" y="10764"/>
                      <a:pt x="2013" y="10669"/>
                    </a:cubicBezTo>
                    <a:cubicBezTo>
                      <a:pt x="2120" y="10585"/>
                      <a:pt x="2239" y="10490"/>
                      <a:pt x="2346" y="10407"/>
                    </a:cubicBezTo>
                    <a:cubicBezTo>
                      <a:pt x="2465" y="10300"/>
                      <a:pt x="2549" y="10193"/>
                      <a:pt x="2596" y="10026"/>
                    </a:cubicBezTo>
                    <a:cubicBezTo>
                      <a:pt x="2120" y="9693"/>
                      <a:pt x="1644" y="9359"/>
                      <a:pt x="1156" y="9014"/>
                    </a:cubicBezTo>
                    <a:cubicBezTo>
                      <a:pt x="1120" y="9121"/>
                      <a:pt x="1072" y="9216"/>
                      <a:pt x="1060" y="9300"/>
                    </a:cubicBezTo>
                    <a:cubicBezTo>
                      <a:pt x="1013" y="9526"/>
                      <a:pt x="965" y="9728"/>
                      <a:pt x="929" y="9954"/>
                    </a:cubicBezTo>
                    <a:cubicBezTo>
                      <a:pt x="918" y="10026"/>
                      <a:pt x="894" y="10085"/>
                      <a:pt x="894" y="10169"/>
                    </a:cubicBezTo>
                    <a:cubicBezTo>
                      <a:pt x="882" y="10324"/>
                      <a:pt x="929" y="10466"/>
                      <a:pt x="1072" y="10562"/>
                    </a:cubicBezTo>
                    <a:cubicBezTo>
                      <a:pt x="1275" y="10693"/>
                      <a:pt x="1453" y="10824"/>
                      <a:pt x="1632" y="10943"/>
                    </a:cubicBezTo>
                    <a:close/>
                    <a:moveTo>
                      <a:pt x="6811" y="1084"/>
                    </a:moveTo>
                    <a:cubicBezTo>
                      <a:pt x="7264" y="1501"/>
                      <a:pt x="7776" y="1858"/>
                      <a:pt x="8323" y="2156"/>
                    </a:cubicBezTo>
                    <a:cubicBezTo>
                      <a:pt x="8597" y="1965"/>
                      <a:pt x="8621" y="1703"/>
                      <a:pt x="8633" y="1430"/>
                    </a:cubicBezTo>
                    <a:cubicBezTo>
                      <a:pt x="8252" y="858"/>
                      <a:pt x="7978" y="680"/>
                      <a:pt x="7359" y="549"/>
                    </a:cubicBezTo>
                    <a:cubicBezTo>
                      <a:pt x="7121" y="656"/>
                      <a:pt x="6894" y="787"/>
                      <a:pt x="6811" y="1084"/>
                    </a:cubicBezTo>
                    <a:close/>
                    <a:moveTo>
                      <a:pt x="8002" y="3108"/>
                    </a:moveTo>
                    <a:cubicBezTo>
                      <a:pt x="8157" y="2966"/>
                      <a:pt x="8192" y="2846"/>
                      <a:pt x="8133" y="2692"/>
                    </a:cubicBezTo>
                    <a:cubicBezTo>
                      <a:pt x="8085" y="2573"/>
                      <a:pt x="8014" y="2489"/>
                      <a:pt x="7895" y="2418"/>
                    </a:cubicBezTo>
                    <a:lnTo>
                      <a:pt x="6680" y="1561"/>
                    </a:lnTo>
                    <a:cubicBezTo>
                      <a:pt x="6644" y="1537"/>
                      <a:pt x="6597" y="1489"/>
                      <a:pt x="6549" y="1477"/>
                    </a:cubicBezTo>
                    <a:cubicBezTo>
                      <a:pt x="6430" y="1465"/>
                      <a:pt x="6299" y="1442"/>
                      <a:pt x="6180" y="1465"/>
                    </a:cubicBezTo>
                    <a:cubicBezTo>
                      <a:pt x="6085" y="1477"/>
                      <a:pt x="6013" y="1561"/>
                      <a:pt x="6013" y="1703"/>
                    </a:cubicBezTo>
                    <a:cubicBezTo>
                      <a:pt x="6073" y="1727"/>
                      <a:pt x="6144" y="1787"/>
                      <a:pt x="6228" y="1823"/>
                    </a:cubicBezTo>
                    <a:cubicBezTo>
                      <a:pt x="6478" y="1942"/>
                      <a:pt x="6716" y="2061"/>
                      <a:pt x="6906" y="2251"/>
                    </a:cubicBezTo>
                    <a:cubicBezTo>
                      <a:pt x="7073" y="2394"/>
                      <a:pt x="7275" y="2489"/>
                      <a:pt x="7478" y="2608"/>
                    </a:cubicBezTo>
                    <a:cubicBezTo>
                      <a:pt x="7680" y="2715"/>
                      <a:pt x="7823" y="2918"/>
                      <a:pt x="8002" y="310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9" name="Google Shape;439;p32"/>
            <p:cNvSpPr/>
            <p:nvPr/>
          </p:nvSpPr>
          <p:spPr>
            <a:xfrm>
              <a:off x="6999675" y="4779150"/>
              <a:ext cx="1551855" cy="117652"/>
            </a:xfrm>
            <a:custGeom>
              <a:avLst/>
              <a:gdLst/>
              <a:ahLst/>
              <a:cxnLst/>
              <a:rect l="l" t="t" r="r" b="b"/>
              <a:pathLst>
                <a:path w="17860" h="1727" fill="none" extrusionOk="0">
                  <a:moveTo>
                    <a:pt x="17860" y="1465"/>
                  </a:moveTo>
                  <a:cubicBezTo>
                    <a:pt x="17550" y="989"/>
                    <a:pt x="16717" y="453"/>
                    <a:pt x="16110" y="429"/>
                  </a:cubicBezTo>
                  <a:cubicBezTo>
                    <a:pt x="15193" y="417"/>
                    <a:pt x="14871" y="1727"/>
                    <a:pt x="13979" y="1715"/>
                  </a:cubicBezTo>
                  <a:cubicBezTo>
                    <a:pt x="13133" y="1703"/>
                    <a:pt x="13074" y="512"/>
                    <a:pt x="12121" y="274"/>
                  </a:cubicBezTo>
                  <a:cubicBezTo>
                    <a:pt x="11002" y="1"/>
                    <a:pt x="10645" y="1536"/>
                    <a:pt x="9347" y="1417"/>
                  </a:cubicBezTo>
                  <a:cubicBezTo>
                    <a:pt x="8335" y="1322"/>
                    <a:pt x="8228" y="346"/>
                    <a:pt x="7263" y="405"/>
                  </a:cubicBezTo>
                  <a:cubicBezTo>
                    <a:pt x="6299" y="465"/>
                    <a:pt x="6192" y="1441"/>
                    <a:pt x="5251" y="1489"/>
                  </a:cubicBezTo>
                  <a:cubicBezTo>
                    <a:pt x="4203" y="1536"/>
                    <a:pt x="4120" y="310"/>
                    <a:pt x="3037" y="346"/>
                  </a:cubicBezTo>
                  <a:cubicBezTo>
                    <a:pt x="2215" y="370"/>
                    <a:pt x="1858" y="1084"/>
                    <a:pt x="691" y="1060"/>
                  </a:cubicBezTo>
                  <a:cubicBezTo>
                    <a:pt x="393" y="1060"/>
                    <a:pt x="155" y="1001"/>
                    <a:pt x="1" y="953"/>
                  </a:cubicBezTo>
                </a:path>
              </a:pathLst>
            </a:custGeom>
            <a:noFill/>
            <a:ln w="190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2046EA02-7EEA-45D4-98CF-9720B9188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937989"/>
              </p:ext>
            </p:extLst>
          </p:nvPr>
        </p:nvGraphicFramePr>
        <p:xfrm>
          <a:off x="96584" y="705283"/>
          <a:ext cx="33559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457200" progId="Equation.DSMT4">
                  <p:embed/>
                </p:oleObj>
              </mc:Choice>
              <mc:Fallback>
                <p:oleObj name="Equation" r:id="rId3" imgW="1562040" imgH="4572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E9109054-BAA1-4AEE-9D0E-C80EC3F70A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584" y="705283"/>
                        <a:ext cx="335597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C16867AC-E266-4D2E-AC20-56EEC230D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166073"/>
              </p:ext>
            </p:extLst>
          </p:nvPr>
        </p:nvGraphicFramePr>
        <p:xfrm>
          <a:off x="96584" y="1981084"/>
          <a:ext cx="32194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457200" progId="Equation.DSMT4">
                  <p:embed/>
                </p:oleObj>
              </mc:Choice>
              <mc:Fallback>
                <p:oleObj name="Equation" r:id="rId5" imgW="1498320" imgH="457200" progId="Equation.DSMT4">
                  <p:embed/>
                  <p:pic>
                    <p:nvPicPr>
                      <p:cNvPr id="34" name="Đối tượng 33">
                        <a:extLst>
                          <a:ext uri="{FF2B5EF4-FFF2-40B4-BE49-F238E27FC236}">
                            <a16:creationId xmlns:a16="http://schemas.microsoft.com/office/drawing/2014/main" id="{DAC9F353-884E-49D6-98F4-17E419161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584" y="1981084"/>
                        <a:ext cx="321945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83A6E503-726E-4737-A879-9B9C35E470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169309"/>
              </p:ext>
            </p:extLst>
          </p:nvPr>
        </p:nvGraphicFramePr>
        <p:xfrm>
          <a:off x="96584" y="3256884"/>
          <a:ext cx="40370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9560" imgH="457200" progId="Equation.DSMT4">
                  <p:embed/>
                </p:oleObj>
              </mc:Choice>
              <mc:Fallback>
                <p:oleObj name="Equation" r:id="rId7" imgW="1879560" imgH="457200" progId="Equation.DSMT4">
                  <p:embed/>
                  <p:pic>
                    <p:nvPicPr>
                      <p:cNvPr id="35" name="Đối tượng 34">
                        <a:extLst>
                          <a:ext uri="{FF2B5EF4-FFF2-40B4-BE49-F238E27FC236}">
                            <a16:creationId xmlns:a16="http://schemas.microsoft.com/office/drawing/2014/main" id="{0FBEE1EC-A4A4-4F19-8EE8-7B3CF2CE7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584" y="3256884"/>
                        <a:ext cx="4037013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4AA484DB-A8B9-4E17-BCE0-D26978760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909826"/>
              </p:ext>
            </p:extLst>
          </p:nvPr>
        </p:nvGraphicFramePr>
        <p:xfrm>
          <a:off x="4345899" y="104149"/>
          <a:ext cx="33559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457200" progId="Equation.DSMT4">
                  <p:embed/>
                </p:oleObj>
              </mc:Choice>
              <mc:Fallback>
                <p:oleObj name="Equation" r:id="rId9" imgW="1562040" imgH="457200" progId="Equation.DSMT4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2046EA02-7EEA-45D4-98CF-9720B9188A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5899" y="104149"/>
                        <a:ext cx="335597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D4BCAA0F-F381-4F49-BB44-446295B5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317008"/>
              </p:ext>
            </p:extLst>
          </p:nvPr>
        </p:nvGraphicFramePr>
        <p:xfrm>
          <a:off x="4345899" y="1255787"/>
          <a:ext cx="46116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520560" progId="Equation.DSMT4">
                  <p:embed/>
                </p:oleObj>
              </mc:Choice>
              <mc:Fallback>
                <p:oleObj name="Equation" r:id="rId10" imgW="2145960" imgH="520560" progId="Equation.DSMT4">
                  <p:embed/>
                  <p:pic>
                    <p:nvPicPr>
                      <p:cNvPr id="24" name="Đối tượng 23">
                        <a:extLst>
                          <a:ext uri="{FF2B5EF4-FFF2-40B4-BE49-F238E27FC236}">
                            <a16:creationId xmlns:a16="http://schemas.microsoft.com/office/drawing/2014/main" id="{4AA484DB-A8B9-4E17-BCE0-D26978760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45899" y="1255787"/>
                        <a:ext cx="4611687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id="{6F922BD9-8CBD-451E-942F-A7D241D1F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3226"/>
              </p:ext>
            </p:extLst>
          </p:nvPr>
        </p:nvGraphicFramePr>
        <p:xfrm>
          <a:off x="4345899" y="2373313"/>
          <a:ext cx="4419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57400" imgH="520560" progId="Equation.DSMT4">
                  <p:embed/>
                </p:oleObj>
              </mc:Choice>
              <mc:Fallback>
                <p:oleObj name="Equation" r:id="rId12" imgW="2057400" imgH="520560" progId="Equation.DSMT4">
                  <p:embed/>
                  <p:pic>
                    <p:nvPicPr>
                      <p:cNvPr id="25" name="Đối tượng 24">
                        <a:extLst>
                          <a:ext uri="{FF2B5EF4-FFF2-40B4-BE49-F238E27FC236}">
                            <a16:creationId xmlns:a16="http://schemas.microsoft.com/office/drawing/2014/main" id="{D4BCAA0F-F381-4F49-BB44-446295B563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45899" y="2373313"/>
                        <a:ext cx="4419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Đối tượng 30">
            <a:extLst>
              <a:ext uri="{FF2B5EF4-FFF2-40B4-BE49-F238E27FC236}">
                <a16:creationId xmlns:a16="http://schemas.microsoft.com/office/drawing/2014/main" id="{29E7FDF3-4616-4B12-A3ED-BC23ED896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600955"/>
              </p:ext>
            </p:extLst>
          </p:nvPr>
        </p:nvGraphicFramePr>
        <p:xfrm>
          <a:off x="4345899" y="3494088"/>
          <a:ext cx="24558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317160" progId="Equation.DSMT4">
                  <p:embed/>
                </p:oleObj>
              </mc:Choice>
              <mc:Fallback>
                <p:oleObj name="Equation" r:id="rId14" imgW="1143000" imgH="317160" progId="Equation.DSMT4">
                  <p:embed/>
                  <p:pic>
                    <p:nvPicPr>
                      <p:cNvPr id="26" name="Đối tượng 25">
                        <a:extLst>
                          <a:ext uri="{FF2B5EF4-FFF2-40B4-BE49-F238E27FC236}">
                            <a16:creationId xmlns:a16="http://schemas.microsoft.com/office/drawing/2014/main" id="{6F922BD9-8CBD-451E-942F-A7D241D1FD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45899" y="3494088"/>
                        <a:ext cx="2455863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CB720636-4B7B-4407-8319-ACAEABE60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60824"/>
              </p:ext>
            </p:extLst>
          </p:nvPr>
        </p:nvGraphicFramePr>
        <p:xfrm>
          <a:off x="4345899" y="4206875"/>
          <a:ext cx="28654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33440" imgH="228600" progId="Equation.DSMT4">
                  <p:embed/>
                </p:oleObj>
              </mc:Choice>
              <mc:Fallback>
                <p:oleObj name="Equation" r:id="rId16" imgW="1333440" imgH="228600" progId="Equation.DSMT4">
                  <p:embed/>
                  <p:pic>
                    <p:nvPicPr>
                      <p:cNvPr id="31" name="Đối tượng 30">
                        <a:extLst>
                          <a:ext uri="{FF2B5EF4-FFF2-40B4-BE49-F238E27FC236}">
                            <a16:creationId xmlns:a16="http://schemas.microsoft.com/office/drawing/2014/main" id="{29E7FDF3-4616-4B12-A3ED-BC23ED8962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45899" y="4206875"/>
                        <a:ext cx="2865438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7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" name="Google Shape;430;p32"/>
          <p:cNvGrpSpPr/>
          <p:nvPr/>
        </p:nvGrpSpPr>
        <p:grpSpPr>
          <a:xfrm>
            <a:off x="6999675" y="4238205"/>
            <a:ext cx="1996490" cy="658597"/>
            <a:chOff x="6999675" y="4238205"/>
            <a:chExt cx="1996490" cy="658597"/>
          </a:xfrm>
        </p:grpSpPr>
        <p:grpSp>
          <p:nvGrpSpPr>
            <p:cNvPr id="431" name="Google Shape;431;p32"/>
            <p:cNvGrpSpPr/>
            <p:nvPr/>
          </p:nvGrpSpPr>
          <p:grpSpPr>
            <a:xfrm>
              <a:off x="8525769" y="4238205"/>
              <a:ext cx="470396" cy="644389"/>
              <a:chOff x="1731150" y="1748550"/>
              <a:chExt cx="228625" cy="313175"/>
            </a:xfrm>
          </p:grpSpPr>
          <p:sp>
            <p:nvSpPr>
              <p:cNvPr id="432" name="Google Shape;432;p32"/>
              <p:cNvSpPr/>
              <p:nvPr/>
            </p:nvSpPr>
            <p:spPr>
              <a:xfrm>
                <a:off x="1775500" y="1809575"/>
                <a:ext cx="134275" cy="179800"/>
              </a:xfrm>
              <a:custGeom>
                <a:avLst/>
                <a:gdLst/>
                <a:ahLst/>
                <a:cxnLst/>
                <a:rect l="l" t="t" r="r" b="b"/>
                <a:pathLst>
                  <a:path w="5371" h="7192" extrusionOk="0">
                    <a:moveTo>
                      <a:pt x="5335" y="584"/>
                    </a:moveTo>
                    <a:cubicBezTo>
                      <a:pt x="5335" y="560"/>
                      <a:pt x="5335" y="548"/>
                      <a:pt x="5347" y="525"/>
                    </a:cubicBezTo>
                    <a:lnTo>
                      <a:pt x="5371" y="429"/>
                    </a:lnTo>
                    <a:lnTo>
                      <a:pt x="5299" y="370"/>
                    </a:lnTo>
                    <a:lnTo>
                      <a:pt x="5228" y="310"/>
                    </a:lnTo>
                    <a:cubicBezTo>
                      <a:pt x="5109" y="215"/>
                      <a:pt x="4954" y="108"/>
                      <a:pt x="4763" y="36"/>
                    </a:cubicBezTo>
                    <a:lnTo>
                      <a:pt x="4656" y="1"/>
                    </a:lnTo>
                    <a:lnTo>
                      <a:pt x="4585" y="72"/>
                    </a:lnTo>
                    <a:cubicBezTo>
                      <a:pt x="4573" y="108"/>
                      <a:pt x="4537" y="120"/>
                      <a:pt x="4525" y="132"/>
                    </a:cubicBezTo>
                    <a:cubicBezTo>
                      <a:pt x="4478" y="179"/>
                      <a:pt x="4442" y="227"/>
                      <a:pt x="4406" y="286"/>
                    </a:cubicBezTo>
                    <a:lnTo>
                      <a:pt x="4228" y="548"/>
                    </a:lnTo>
                    <a:cubicBezTo>
                      <a:pt x="4168" y="655"/>
                      <a:pt x="4097" y="751"/>
                      <a:pt x="4037" y="834"/>
                    </a:cubicBezTo>
                    <a:lnTo>
                      <a:pt x="2394" y="3156"/>
                    </a:lnTo>
                    <a:cubicBezTo>
                      <a:pt x="1656" y="4215"/>
                      <a:pt x="929" y="5251"/>
                      <a:pt x="179" y="6311"/>
                    </a:cubicBezTo>
                    <a:cubicBezTo>
                      <a:pt x="132" y="6370"/>
                      <a:pt x="120" y="6418"/>
                      <a:pt x="96" y="6478"/>
                    </a:cubicBezTo>
                    <a:cubicBezTo>
                      <a:pt x="72" y="6501"/>
                      <a:pt x="72" y="6525"/>
                      <a:pt x="60" y="6549"/>
                    </a:cubicBezTo>
                    <a:lnTo>
                      <a:pt x="1" y="6668"/>
                    </a:lnTo>
                    <a:lnTo>
                      <a:pt x="608" y="7097"/>
                    </a:lnTo>
                    <a:lnTo>
                      <a:pt x="703" y="6978"/>
                    </a:lnTo>
                    <a:lnTo>
                      <a:pt x="703" y="6978"/>
                    </a:lnTo>
                    <a:lnTo>
                      <a:pt x="608" y="7097"/>
                    </a:lnTo>
                    <a:lnTo>
                      <a:pt x="727" y="7192"/>
                    </a:lnTo>
                    <a:lnTo>
                      <a:pt x="822" y="7073"/>
                    </a:lnTo>
                    <a:cubicBezTo>
                      <a:pt x="2323" y="4930"/>
                      <a:pt x="3799" y="2834"/>
                      <a:pt x="5275" y="727"/>
                    </a:cubicBezTo>
                    <a:cubicBezTo>
                      <a:pt x="5311" y="667"/>
                      <a:pt x="5335" y="608"/>
                      <a:pt x="5335" y="584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32"/>
              <p:cNvSpPr/>
              <p:nvPr/>
            </p:nvSpPr>
            <p:spPr>
              <a:xfrm>
                <a:off x="1760925" y="1797675"/>
                <a:ext cx="126825" cy="174450"/>
              </a:xfrm>
              <a:custGeom>
                <a:avLst/>
                <a:gdLst/>
                <a:ahLst/>
                <a:cxnLst/>
                <a:rect l="l" t="t" r="r" b="b"/>
                <a:pathLst>
                  <a:path w="5073" h="6978" extrusionOk="0">
                    <a:moveTo>
                      <a:pt x="2477" y="4060"/>
                    </a:moveTo>
                    <a:lnTo>
                      <a:pt x="3858" y="2096"/>
                    </a:lnTo>
                    <a:cubicBezTo>
                      <a:pt x="4025" y="1858"/>
                      <a:pt x="4203" y="1620"/>
                      <a:pt x="4382" y="1382"/>
                    </a:cubicBezTo>
                    <a:cubicBezTo>
                      <a:pt x="4560" y="1143"/>
                      <a:pt x="4727" y="905"/>
                      <a:pt x="4882" y="667"/>
                    </a:cubicBezTo>
                    <a:cubicBezTo>
                      <a:pt x="4930" y="608"/>
                      <a:pt x="4965" y="536"/>
                      <a:pt x="4989" y="477"/>
                    </a:cubicBezTo>
                    <a:cubicBezTo>
                      <a:pt x="5001" y="441"/>
                      <a:pt x="5001" y="429"/>
                      <a:pt x="5013" y="405"/>
                    </a:cubicBezTo>
                    <a:lnTo>
                      <a:pt x="5072" y="286"/>
                    </a:lnTo>
                    <a:lnTo>
                      <a:pt x="4680" y="0"/>
                    </a:lnTo>
                    <a:lnTo>
                      <a:pt x="4584" y="60"/>
                    </a:lnTo>
                    <a:cubicBezTo>
                      <a:pt x="4572" y="72"/>
                      <a:pt x="4560" y="72"/>
                      <a:pt x="4560" y="84"/>
                    </a:cubicBezTo>
                    <a:cubicBezTo>
                      <a:pt x="4525" y="108"/>
                      <a:pt x="4477" y="131"/>
                      <a:pt x="4441" y="179"/>
                    </a:cubicBezTo>
                    <a:cubicBezTo>
                      <a:pt x="4299" y="369"/>
                      <a:pt x="4156" y="548"/>
                      <a:pt x="4001" y="727"/>
                    </a:cubicBezTo>
                    <a:cubicBezTo>
                      <a:pt x="3810" y="965"/>
                      <a:pt x="3608" y="1203"/>
                      <a:pt x="3441" y="1489"/>
                    </a:cubicBezTo>
                    <a:cubicBezTo>
                      <a:pt x="3227" y="1834"/>
                      <a:pt x="2989" y="2155"/>
                      <a:pt x="2775" y="2477"/>
                    </a:cubicBezTo>
                    <a:lnTo>
                      <a:pt x="2667" y="2632"/>
                    </a:lnTo>
                    <a:cubicBezTo>
                      <a:pt x="2429" y="2977"/>
                      <a:pt x="2144" y="3382"/>
                      <a:pt x="1965" y="3822"/>
                    </a:cubicBezTo>
                    <a:cubicBezTo>
                      <a:pt x="1941" y="3918"/>
                      <a:pt x="1882" y="3989"/>
                      <a:pt x="1822" y="4084"/>
                    </a:cubicBezTo>
                    <a:cubicBezTo>
                      <a:pt x="1501" y="4513"/>
                      <a:pt x="1203" y="4953"/>
                      <a:pt x="893" y="5394"/>
                    </a:cubicBezTo>
                    <a:lnTo>
                      <a:pt x="155" y="6465"/>
                    </a:lnTo>
                    <a:cubicBezTo>
                      <a:pt x="119" y="6501"/>
                      <a:pt x="108" y="6537"/>
                      <a:pt x="96" y="6585"/>
                    </a:cubicBezTo>
                    <a:cubicBezTo>
                      <a:pt x="96" y="6596"/>
                      <a:pt x="72" y="6608"/>
                      <a:pt x="60" y="6620"/>
                    </a:cubicBezTo>
                    <a:lnTo>
                      <a:pt x="0" y="6763"/>
                    </a:lnTo>
                    <a:lnTo>
                      <a:pt x="393" y="6977"/>
                    </a:lnTo>
                    <a:lnTo>
                      <a:pt x="465" y="6906"/>
                    </a:lnTo>
                    <a:lnTo>
                      <a:pt x="512" y="6858"/>
                    </a:lnTo>
                    <a:cubicBezTo>
                      <a:pt x="536" y="6835"/>
                      <a:pt x="572" y="6799"/>
                      <a:pt x="596" y="6763"/>
                    </a:cubicBezTo>
                    <a:cubicBezTo>
                      <a:pt x="750" y="6549"/>
                      <a:pt x="893" y="6346"/>
                      <a:pt x="1048" y="6144"/>
                    </a:cubicBezTo>
                    <a:cubicBezTo>
                      <a:pt x="1251" y="5823"/>
                      <a:pt x="2477" y="4060"/>
                      <a:pt x="2477" y="4060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32"/>
              <p:cNvSpPr/>
              <p:nvPr/>
            </p:nvSpPr>
            <p:spPr>
              <a:xfrm>
                <a:off x="1799625" y="1824750"/>
                <a:ext cx="126525" cy="172075"/>
              </a:xfrm>
              <a:custGeom>
                <a:avLst/>
                <a:gdLst/>
                <a:ahLst/>
                <a:cxnLst/>
                <a:rect l="l" t="t" r="r" b="b"/>
                <a:pathLst>
                  <a:path w="5061" h="6883" extrusionOk="0">
                    <a:moveTo>
                      <a:pt x="4667" y="1"/>
                    </a:moveTo>
                    <a:lnTo>
                      <a:pt x="4572" y="60"/>
                    </a:lnTo>
                    <a:cubicBezTo>
                      <a:pt x="4560" y="72"/>
                      <a:pt x="4548" y="72"/>
                      <a:pt x="4525" y="96"/>
                    </a:cubicBezTo>
                    <a:cubicBezTo>
                      <a:pt x="4501" y="120"/>
                      <a:pt x="4453" y="132"/>
                      <a:pt x="4429" y="179"/>
                    </a:cubicBezTo>
                    <a:cubicBezTo>
                      <a:pt x="3548" y="1501"/>
                      <a:pt x="2620" y="2835"/>
                      <a:pt x="1715" y="4097"/>
                    </a:cubicBezTo>
                    <a:cubicBezTo>
                      <a:pt x="1215" y="4811"/>
                      <a:pt x="691" y="5561"/>
                      <a:pt x="179" y="6287"/>
                    </a:cubicBezTo>
                    <a:cubicBezTo>
                      <a:pt x="143" y="6347"/>
                      <a:pt x="107" y="6418"/>
                      <a:pt x="84" y="6478"/>
                    </a:cubicBezTo>
                    <a:cubicBezTo>
                      <a:pt x="60" y="6502"/>
                      <a:pt x="48" y="6525"/>
                      <a:pt x="48" y="6549"/>
                    </a:cubicBezTo>
                    <a:lnTo>
                      <a:pt x="0" y="6621"/>
                    </a:lnTo>
                    <a:lnTo>
                      <a:pt x="48" y="6704"/>
                    </a:lnTo>
                    <a:cubicBezTo>
                      <a:pt x="84" y="6752"/>
                      <a:pt x="155" y="6883"/>
                      <a:pt x="298" y="6883"/>
                    </a:cubicBezTo>
                    <a:cubicBezTo>
                      <a:pt x="345" y="6883"/>
                      <a:pt x="381" y="6859"/>
                      <a:pt x="417" y="6847"/>
                    </a:cubicBezTo>
                    <a:lnTo>
                      <a:pt x="465" y="6835"/>
                    </a:lnTo>
                    <a:lnTo>
                      <a:pt x="917" y="6192"/>
                    </a:lnTo>
                    <a:cubicBezTo>
                      <a:pt x="1310" y="5609"/>
                      <a:pt x="1727" y="5037"/>
                      <a:pt x="2131" y="4454"/>
                    </a:cubicBezTo>
                    <a:lnTo>
                      <a:pt x="2167" y="4418"/>
                    </a:lnTo>
                    <a:cubicBezTo>
                      <a:pt x="2250" y="4299"/>
                      <a:pt x="2322" y="4180"/>
                      <a:pt x="2429" y="4097"/>
                    </a:cubicBezTo>
                    <a:cubicBezTo>
                      <a:pt x="2715" y="3847"/>
                      <a:pt x="2941" y="3525"/>
                      <a:pt x="3155" y="3227"/>
                    </a:cubicBezTo>
                    <a:lnTo>
                      <a:pt x="3239" y="3132"/>
                    </a:lnTo>
                    <a:lnTo>
                      <a:pt x="3453" y="2811"/>
                    </a:lnTo>
                    <a:cubicBezTo>
                      <a:pt x="3667" y="2513"/>
                      <a:pt x="3882" y="2204"/>
                      <a:pt x="4132" y="1906"/>
                    </a:cubicBezTo>
                    <a:cubicBezTo>
                      <a:pt x="4322" y="1656"/>
                      <a:pt x="4477" y="1382"/>
                      <a:pt x="4644" y="1120"/>
                    </a:cubicBezTo>
                    <a:cubicBezTo>
                      <a:pt x="4763" y="930"/>
                      <a:pt x="4870" y="751"/>
                      <a:pt x="5001" y="549"/>
                    </a:cubicBezTo>
                    <a:cubicBezTo>
                      <a:pt x="5037" y="513"/>
                      <a:pt x="5048" y="453"/>
                      <a:pt x="5048" y="406"/>
                    </a:cubicBezTo>
                    <a:lnTo>
                      <a:pt x="5048" y="358"/>
                    </a:lnTo>
                    <a:lnTo>
                      <a:pt x="5060" y="251"/>
                    </a:ln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" name="Google Shape;435;p32"/>
              <p:cNvSpPr/>
              <p:nvPr/>
            </p:nvSpPr>
            <p:spPr>
              <a:xfrm>
                <a:off x="1749900" y="1968525"/>
                <a:ext cx="51225" cy="58075"/>
              </a:xfrm>
              <a:custGeom>
                <a:avLst/>
                <a:gdLst/>
                <a:ahLst/>
                <a:cxnLst/>
                <a:rect l="l" t="t" r="r" b="b"/>
                <a:pathLst>
                  <a:path w="2049" h="2323" extrusionOk="0">
                    <a:moveTo>
                      <a:pt x="346" y="1"/>
                    </a:moveTo>
                    <a:lnTo>
                      <a:pt x="287" y="191"/>
                    </a:lnTo>
                    <a:cubicBezTo>
                      <a:pt x="263" y="227"/>
                      <a:pt x="251" y="251"/>
                      <a:pt x="251" y="286"/>
                    </a:cubicBezTo>
                    <a:cubicBezTo>
                      <a:pt x="227" y="358"/>
                      <a:pt x="203" y="417"/>
                      <a:pt x="191" y="477"/>
                    </a:cubicBezTo>
                    <a:cubicBezTo>
                      <a:pt x="144" y="655"/>
                      <a:pt x="120" y="846"/>
                      <a:pt x="72" y="1024"/>
                    </a:cubicBezTo>
                    <a:lnTo>
                      <a:pt x="60" y="1132"/>
                    </a:lnTo>
                    <a:cubicBezTo>
                      <a:pt x="48" y="1203"/>
                      <a:pt x="25" y="1275"/>
                      <a:pt x="25" y="1358"/>
                    </a:cubicBezTo>
                    <a:cubicBezTo>
                      <a:pt x="1" y="1572"/>
                      <a:pt x="72" y="1775"/>
                      <a:pt x="263" y="1894"/>
                    </a:cubicBezTo>
                    <a:cubicBezTo>
                      <a:pt x="382" y="1965"/>
                      <a:pt x="906" y="2322"/>
                      <a:pt x="906" y="2322"/>
                    </a:cubicBezTo>
                    <a:lnTo>
                      <a:pt x="1120" y="2167"/>
                    </a:lnTo>
                    <a:cubicBezTo>
                      <a:pt x="1203" y="2108"/>
                      <a:pt x="1299" y="2048"/>
                      <a:pt x="1382" y="1977"/>
                    </a:cubicBezTo>
                    <a:cubicBezTo>
                      <a:pt x="1477" y="1906"/>
                      <a:pt x="1561" y="1846"/>
                      <a:pt x="1656" y="1775"/>
                    </a:cubicBezTo>
                    <a:lnTo>
                      <a:pt x="1715" y="1715"/>
                    </a:lnTo>
                    <a:cubicBezTo>
                      <a:pt x="1811" y="1620"/>
                      <a:pt x="1953" y="1489"/>
                      <a:pt x="2025" y="1263"/>
                    </a:cubicBezTo>
                    <a:lnTo>
                      <a:pt x="2049" y="1155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" name="Google Shape;436;p32"/>
              <p:cNvSpPr/>
              <p:nvPr/>
            </p:nvSpPr>
            <p:spPr>
              <a:xfrm>
                <a:off x="1896950" y="1757775"/>
                <a:ext cx="53900" cy="48550"/>
              </a:xfrm>
              <a:custGeom>
                <a:avLst/>
                <a:gdLst/>
                <a:ahLst/>
                <a:cxnLst/>
                <a:rect l="l" t="t" r="r" b="b"/>
                <a:pathLst>
                  <a:path w="2156" h="1942" extrusionOk="0">
                    <a:moveTo>
                      <a:pt x="2120" y="977"/>
                    </a:moveTo>
                    <a:cubicBezTo>
                      <a:pt x="1727" y="382"/>
                      <a:pt x="1429" y="168"/>
                      <a:pt x="751" y="25"/>
                    </a:cubicBezTo>
                    <a:lnTo>
                      <a:pt x="691" y="1"/>
                    </a:lnTo>
                    <a:lnTo>
                      <a:pt x="655" y="37"/>
                    </a:lnTo>
                    <a:cubicBezTo>
                      <a:pt x="417" y="156"/>
                      <a:pt x="132" y="299"/>
                      <a:pt x="24" y="656"/>
                    </a:cubicBezTo>
                    <a:lnTo>
                      <a:pt x="1" y="751"/>
                    </a:lnTo>
                    <a:lnTo>
                      <a:pt x="72" y="811"/>
                    </a:lnTo>
                    <a:cubicBezTo>
                      <a:pt x="513" y="1227"/>
                      <a:pt x="1036" y="1584"/>
                      <a:pt x="1620" y="1894"/>
                    </a:cubicBezTo>
                    <a:lnTo>
                      <a:pt x="1703" y="1942"/>
                    </a:lnTo>
                    <a:lnTo>
                      <a:pt x="1786" y="1882"/>
                    </a:lnTo>
                    <a:cubicBezTo>
                      <a:pt x="2108" y="1644"/>
                      <a:pt x="2144" y="1299"/>
                      <a:pt x="2156" y="1049"/>
                    </a:cubicBezTo>
                    <a:lnTo>
                      <a:pt x="2156" y="989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" name="Google Shape;437;p32"/>
              <p:cNvSpPr/>
              <p:nvPr/>
            </p:nvSpPr>
            <p:spPr>
              <a:xfrm>
                <a:off x="1878200" y="1780700"/>
                <a:ext cx="62825" cy="50625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2025" extrusionOk="0">
                    <a:moveTo>
                      <a:pt x="2394" y="1346"/>
                    </a:moveTo>
                    <a:cubicBezTo>
                      <a:pt x="2334" y="1203"/>
                      <a:pt x="2251" y="1096"/>
                      <a:pt x="2120" y="989"/>
                    </a:cubicBezTo>
                    <a:cubicBezTo>
                      <a:pt x="1834" y="798"/>
                      <a:pt x="1560" y="608"/>
                      <a:pt x="1286" y="417"/>
                    </a:cubicBezTo>
                    <a:lnTo>
                      <a:pt x="905" y="144"/>
                    </a:lnTo>
                    <a:cubicBezTo>
                      <a:pt x="893" y="144"/>
                      <a:pt x="893" y="132"/>
                      <a:pt x="882" y="120"/>
                    </a:cubicBezTo>
                    <a:cubicBezTo>
                      <a:pt x="834" y="84"/>
                      <a:pt x="774" y="36"/>
                      <a:pt x="703" y="25"/>
                    </a:cubicBezTo>
                    <a:cubicBezTo>
                      <a:pt x="608" y="13"/>
                      <a:pt x="524" y="1"/>
                      <a:pt x="429" y="1"/>
                    </a:cubicBezTo>
                    <a:cubicBezTo>
                      <a:pt x="393" y="1"/>
                      <a:pt x="334" y="1"/>
                      <a:pt x="286" y="13"/>
                    </a:cubicBezTo>
                    <a:cubicBezTo>
                      <a:pt x="120" y="36"/>
                      <a:pt x="0" y="203"/>
                      <a:pt x="0" y="394"/>
                    </a:cubicBezTo>
                    <a:lnTo>
                      <a:pt x="0" y="489"/>
                    </a:lnTo>
                    <a:lnTo>
                      <a:pt x="72" y="537"/>
                    </a:lnTo>
                    <a:cubicBezTo>
                      <a:pt x="96" y="548"/>
                      <a:pt x="108" y="548"/>
                      <a:pt x="131" y="560"/>
                    </a:cubicBezTo>
                    <a:cubicBezTo>
                      <a:pt x="179" y="596"/>
                      <a:pt x="239" y="620"/>
                      <a:pt x="298" y="656"/>
                    </a:cubicBezTo>
                    <a:cubicBezTo>
                      <a:pt x="584" y="775"/>
                      <a:pt x="774" y="906"/>
                      <a:pt x="953" y="1072"/>
                    </a:cubicBezTo>
                    <a:cubicBezTo>
                      <a:pt x="1108" y="1203"/>
                      <a:pt x="1286" y="1310"/>
                      <a:pt x="1465" y="1394"/>
                    </a:cubicBezTo>
                    <a:lnTo>
                      <a:pt x="1548" y="1441"/>
                    </a:lnTo>
                    <a:cubicBezTo>
                      <a:pt x="1655" y="1501"/>
                      <a:pt x="1763" y="1620"/>
                      <a:pt x="1858" y="1739"/>
                    </a:cubicBezTo>
                    <a:cubicBezTo>
                      <a:pt x="1917" y="1799"/>
                      <a:pt x="1965" y="1858"/>
                      <a:pt x="2025" y="1918"/>
                    </a:cubicBezTo>
                    <a:lnTo>
                      <a:pt x="2120" y="2025"/>
                    </a:lnTo>
                    <a:lnTo>
                      <a:pt x="2215" y="1930"/>
                    </a:lnTo>
                    <a:cubicBezTo>
                      <a:pt x="2358" y="1822"/>
                      <a:pt x="2513" y="1644"/>
                      <a:pt x="2394" y="134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" name="Google Shape;438;p32"/>
              <p:cNvSpPr/>
              <p:nvPr/>
            </p:nvSpPr>
            <p:spPr>
              <a:xfrm>
                <a:off x="1731150" y="1748550"/>
                <a:ext cx="228625" cy="313175"/>
              </a:xfrm>
              <a:custGeom>
                <a:avLst/>
                <a:gdLst/>
                <a:ahLst/>
                <a:cxnLst/>
                <a:rect l="l" t="t" r="r" b="b"/>
                <a:pathLst>
                  <a:path w="9145" h="12527" extrusionOk="0">
                    <a:moveTo>
                      <a:pt x="7609" y="1"/>
                    </a:moveTo>
                    <a:cubicBezTo>
                      <a:pt x="8097" y="346"/>
                      <a:pt x="8573" y="691"/>
                      <a:pt x="9050" y="1013"/>
                    </a:cubicBezTo>
                    <a:cubicBezTo>
                      <a:pt x="9145" y="1311"/>
                      <a:pt x="9109" y="1584"/>
                      <a:pt x="9038" y="1858"/>
                    </a:cubicBezTo>
                    <a:cubicBezTo>
                      <a:pt x="8990" y="2037"/>
                      <a:pt x="8883" y="2156"/>
                      <a:pt x="8799" y="2299"/>
                    </a:cubicBezTo>
                    <a:cubicBezTo>
                      <a:pt x="8692" y="2454"/>
                      <a:pt x="8561" y="2608"/>
                      <a:pt x="8609" y="2835"/>
                    </a:cubicBezTo>
                    <a:cubicBezTo>
                      <a:pt x="8621" y="2918"/>
                      <a:pt x="8561" y="3025"/>
                      <a:pt x="8514" y="3096"/>
                    </a:cubicBezTo>
                    <a:cubicBezTo>
                      <a:pt x="7716" y="4228"/>
                      <a:pt x="7002" y="5430"/>
                      <a:pt x="6192" y="6561"/>
                    </a:cubicBezTo>
                    <a:cubicBezTo>
                      <a:pt x="6013" y="6823"/>
                      <a:pt x="5823" y="7061"/>
                      <a:pt x="5609" y="7276"/>
                    </a:cubicBezTo>
                    <a:cubicBezTo>
                      <a:pt x="5418" y="7490"/>
                      <a:pt x="5240" y="7692"/>
                      <a:pt x="5097" y="7930"/>
                    </a:cubicBezTo>
                    <a:cubicBezTo>
                      <a:pt x="4704" y="8502"/>
                      <a:pt x="4299" y="9062"/>
                      <a:pt x="3918" y="9633"/>
                    </a:cubicBezTo>
                    <a:cubicBezTo>
                      <a:pt x="3739" y="9883"/>
                      <a:pt x="3561" y="10133"/>
                      <a:pt x="3382" y="10371"/>
                    </a:cubicBezTo>
                    <a:cubicBezTo>
                      <a:pt x="3335" y="10431"/>
                      <a:pt x="3275" y="10490"/>
                      <a:pt x="3227" y="10514"/>
                    </a:cubicBezTo>
                    <a:cubicBezTo>
                      <a:pt x="3037" y="10538"/>
                      <a:pt x="2965" y="10693"/>
                      <a:pt x="2846" y="10812"/>
                    </a:cubicBezTo>
                    <a:cubicBezTo>
                      <a:pt x="2739" y="10907"/>
                      <a:pt x="2596" y="10990"/>
                      <a:pt x="2489" y="11086"/>
                    </a:cubicBezTo>
                    <a:cubicBezTo>
                      <a:pt x="2013" y="11538"/>
                      <a:pt x="1465" y="11907"/>
                      <a:pt x="965" y="12336"/>
                    </a:cubicBezTo>
                    <a:cubicBezTo>
                      <a:pt x="751" y="12526"/>
                      <a:pt x="227" y="12431"/>
                      <a:pt x="60" y="12169"/>
                    </a:cubicBezTo>
                    <a:cubicBezTo>
                      <a:pt x="13" y="12098"/>
                      <a:pt x="1" y="12014"/>
                      <a:pt x="13" y="11931"/>
                    </a:cubicBezTo>
                    <a:cubicBezTo>
                      <a:pt x="36" y="11752"/>
                      <a:pt x="48" y="11562"/>
                      <a:pt x="96" y="11395"/>
                    </a:cubicBezTo>
                    <a:cubicBezTo>
                      <a:pt x="239" y="10919"/>
                      <a:pt x="334" y="10419"/>
                      <a:pt x="417" y="9931"/>
                    </a:cubicBezTo>
                    <a:cubicBezTo>
                      <a:pt x="477" y="9633"/>
                      <a:pt x="548" y="9335"/>
                      <a:pt x="644" y="9038"/>
                    </a:cubicBezTo>
                    <a:cubicBezTo>
                      <a:pt x="703" y="8823"/>
                      <a:pt x="810" y="8621"/>
                      <a:pt x="929" y="8419"/>
                    </a:cubicBezTo>
                    <a:cubicBezTo>
                      <a:pt x="1430" y="7561"/>
                      <a:pt x="2072" y="6799"/>
                      <a:pt x="2620" y="5966"/>
                    </a:cubicBezTo>
                    <a:cubicBezTo>
                      <a:pt x="2751" y="5775"/>
                      <a:pt x="2858" y="5549"/>
                      <a:pt x="2977" y="5347"/>
                    </a:cubicBezTo>
                    <a:cubicBezTo>
                      <a:pt x="3132" y="5109"/>
                      <a:pt x="3251" y="4847"/>
                      <a:pt x="3406" y="4632"/>
                    </a:cubicBezTo>
                    <a:cubicBezTo>
                      <a:pt x="4037" y="3739"/>
                      <a:pt x="4680" y="2846"/>
                      <a:pt x="5359" y="1977"/>
                    </a:cubicBezTo>
                    <a:cubicBezTo>
                      <a:pt x="5537" y="1751"/>
                      <a:pt x="5704" y="1501"/>
                      <a:pt x="5871" y="1251"/>
                    </a:cubicBezTo>
                    <a:cubicBezTo>
                      <a:pt x="5942" y="1144"/>
                      <a:pt x="6013" y="1037"/>
                      <a:pt x="6168" y="1025"/>
                    </a:cubicBezTo>
                    <a:cubicBezTo>
                      <a:pt x="6323" y="1001"/>
                      <a:pt x="6418" y="858"/>
                      <a:pt x="6502" y="739"/>
                    </a:cubicBezTo>
                    <a:cubicBezTo>
                      <a:pt x="6621" y="596"/>
                      <a:pt x="6716" y="429"/>
                      <a:pt x="6883" y="299"/>
                    </a:cubicBezTo>
                    <a:cubicBezTo>
                      <a:pt x="7073" y="132"/>
                      <a:pt x="7311" y="48"/>
                      <a:pt x="7609" y="1"/>
                    </a:cubicBezTo>
                    <a:close/>
                    <a:moveTo>
                      <a:pt x="2477" y="9407"/>
                    </a:moveTo>
                    <a:cubicBezTo>
                      <a:pt x="3977" y="7264"/>
                      <a:pt x="5454" y="5168"/>
                      <a:pt x="6918" y="3073"/>
                    </a:cubicBezTo>
                    <a:cubicBezTo>
                      <a:pt x="6942" y="3037"/>
                      <a:pt x="6954" y="2989"/>
                      <a:pt x="6966" y="2918"/>
                    </a:cubicBezTo>
                    <a:cubicBezTo>
                      <a:pt x="6823" y="2799"/>
                      <a:pt x="6692" y="2680"/>
                      <a:pt x="6478" y="2608"/>
                    </a:cubicBezTo>
                    <a:cubicBezTo>
                      <a:pt x="6418" y="2680"/>
                      <a:pt x="6359" y="2739"/>
                      <a:pt x="6311" y="2799"/>
                    </a:cubicBezTo>
                    <a:cubicBezTo>
                      <a:pt x="6180" y="2977"/>
                      <a:pt x="6061" y="3168"/>
                      <a:pt x="5942" y="3370"/>
                    </a:cubicBezTo>
                    <a:cubicBezTo>
                      <a:pt x="4656" y="5192"/>
                      <a:pt x="3370" y="7014"/>
                      <a:pt x="2084" y="8847"/>
                    </a:cubicBezTo>
                    <a:cubicBezTo>
                      <a:pt x="2037" y="8907"/>
                      <a:pt x="2013" y="8978"/>
                      <a:pt x="1965" y="9050"/>
                    </a:cubicBezTo>
                    <a:cubicBezTo>
                      <a:pt x="2144" y="9169"/>
                      <a:pt x="2299" y="9276"/>
                      <a:pt x="2477" y="9407"/>
                    </a:cubicBezTo>
                    <a:close/>
                    <a:moveTo>
                      <a:pt x="1537" y="8740"/>
                    </a:moveTo>
                    <a:cubicBezTo>
                      <a:pt x="1584" y="8692"/>
                      <a:pt x="1632" y="8669"/>
                      <a:pt x="1656" y="8621"/>
                    </a:cubicBezTo>
                    <a:cubicBezTo>
                      <a:pt x="1811" y="8407"/>
                      <a:pt x="1953" y="8216"/>
                      <a:pt x="2108" y="8014"/>
                    </a:cubicBezTo>
                    <a:lnTo>
                      <a:pt x="3358" y="6228"/>
                    </a:lnTo>
                    <a:cubicBezTo>
                      <a:pt x="3870" y="5478"/>
                      <a:pt x="4394" y="4740"/>
                      <a:pt x="4930" y="3989"/>
                    </a:cubicBezTo>
                    <a:lnTo>
                      <a:pt x="5954" y="2561"/>
                    </a:lnTo>
                    <a:cubicBezTo>
                      <a:pt x="6013" y="2489"/>
                      <a:pt x="6049" y="2394"/>
                      <a:pt x="6073" y="2311"/>
                    </a:cubicBezTo>
                    <a:cubicBezTo>
                      <a:pt x="5990" y="2251"/>
                      <a:pt x="5930" y="2204"/>
                      <a:pt x="5859" y="2156"/>
                    </a:cubicBezTo>
                    <a:cubicBezTo>
                      <a:pt x="5811" y="2192"/>
                      <a:pt x="5763" y="2204"/>
                      <a:pt x="5740" y="2227"/>
                    </a:cubicBezTo>
                    <a:cubicBezTo>
                      <a:pt x="5418" y="2680"/>
                      <a:pt x="5037" y="3073"/>
                      <a:pt x="4739" y="3525"/>
                    </a:cubicBezTo>
                    <a:cubicBezTo>
                      <a:pt x="4501" y="3918"/>
                      <a:pt x="4227" y="4299"/>
                      <a:pt x="3966" y="4668"/>
                    </a:cubicBezTo>
                    <a:cubicBezTo>
                      <a:pt x="3716" y="5049"/>
                      <a:pt x="3454" y="5418"/>
                      <a:pt x="3275" y="5835"/>
                    </a:cubicBezTo>
                    <a:cubicBezTo>
                      <a:pt x="3239" y="5942"/>
                      <a:pt x="3180" y="6025"/>
                      <a:pt x="3096" y="6121"/>
                    </a:cubicBezTo>
                    <a:cubicBezTo>
                      <a:pt x="2549" y="6906"/>
                      <a:pt x="1989" y="7692"/>
                      <a:pt x="1430" y="8502"/>
                    </a:cubicBezTo>
                    <a:cubicBezTo>
                      <a:pt x="1406" y="8538"/>
                      <a:pt x="1394" y="8585"/>
                      <a:pt x="1358" y="8645"/>
                    </a:cubicBezTo>
                    <a:cubicBezTo>
                      <a:pt x="1430" y="8681"/>
                      <a:pt x="1477" y="8704"/>
                      <a:pt x="1537" y="8740"/>
                    </a:cubicBezTo>
                    <a:close/>
                    <a:moveTo>
                      <a:pt x="7418" y="3227"/>
                    </a:moveTo>
                    <a:cubicBezTo>
                      <a:pt x="7371" y="3275"/>
                      <a:pt x="7323" y="3287"/>
                      <a:pt x="7299" y="3323"/>
                    </a:cubicBezTo>
                    <a:cubicBezTo>
                      <a:pt x="5930" y="5394"/>
                      <a:pt x="4466" y="7383"/>
                      <a:pt x="3061" y="9419"/>
                    </a:cubicBezTo>
                    <a:cubicBezTo>
                      <a:pt x="3001" y="9502"/>
                      <a:pt x="2965" y="9585"/>
                      <a:pt x="2918" y="9657"/>
                    </a:cubicBezTo>
                    <a:cubicBezTo>
                      <a:pt x="2965" y="9752"/>
                      <a:pt x="3013" y="9800"/>
                      <a:pt x="3120" y="9752"/>
                    </a:cubicBezTo>
                    <a:cubicBezTo>
                      <a:pt x="3656" y="8978"/>
                      <a:pt x="4216" y="8192"/>
                      <a:pt x="4763" y="7395"/>
                    </a:cubicBezTo>
                    <a:cubicBezTo>
                      <a:pt x="4870" y="7264"/>
                      <a:pt x="4966" y="7121"/>
                      <a:pt x="5085" y="7014"/>
                    </a:cubicBezTo>
                    <a:cubicBezTo>
                      <a:pt x="5394" y="6740"/>
                      <a:pt x="5621" y="6406"/>
                      <a:pt x="5859" y="6073"/>
                    </a:cubicBezTo>
                    <a:cubicBezTo>
                      <a:pt x="6156" y="5656"/>
                      <a:pt x="6430" y="5240"/>
                      <a:pt x="6752" y="4859"/>
                    </a:cubicBezTo>
                    <a:cubicBezTo>
                      <a:pt x="7073" y="4442"/>
                      <a:pt x="7311" y="3966"/>
                      <a:pt x="7621" y="3513"/>
                    </a:cubicBezTo>
                    <a:cubicBezTo>
                      <a:pt x="7645" y="3489"/>
                      <a:pt x="7645" y="3442"/>
                      <a:pt x="7656" y="3382"/>
                    </a:cubicBezTo>
                    <a:cubicBezTo>
                      <a:pt x="7561" y="3335"/>
                      <a:pt x="7490" y="3275"/>
                      <a:pt x="7418" y="3227"/>
                    </a:cubicBezTo>
                    <a:close/>
                    <a:moveTo>
                      <a:pt x="1632" y="10943"/>
                    </a:moveTo>
                    <a:cubicBezTo>
                      <a:pt x="1775" y="10836"/>
                      <a:pt x="1894" y="10764"/>
                      <a:pt x="2013" y="10669"/>
                    </a:cubicBezTo>
                    <a:cubicBezTo>
                      <a:pt x="2120" y="10585"/>
                      <a:pt x="2239" y="10490"/>
                      <a:pt x="2346" y="10407"/>
                    </a:cubicBezTo>
                    <a:cubicBezTo>
                      <a:pt x="2465" y="10300"/>
                      <a:pt x="2549" y="10193"/>
                      <a:pt x="2596" y="10026"/>
                    </a:cubicBezTo>
                    <a:cubicBezTo>
                      <a:pt x="2120" y="9693"/>
                      <a:pt x="1644" y="9359"/>
                      <a:pt x="1156" y="9014"/>
                    </a:cubicBezTo>
                    <a:cubicBezTo>
                      <a:pt x="1120" y="9121"/>
                      <a:pt x="1072" y="9216"/>
                      <a:pt x="1060" y="9300"/>
                    </a:cubicBezTo>
                    <a:cubicBezTo>
                      <a:pt x="1013" y="9526"/>
                      <a:pt x="965" y="9728"/>
                      <a:pt x="929" y="9954"/>
                    </a:cubicBezTo>
                    <a:cubicBezTo>
                      <a:pt x="918" y="10026"/>
                      <a:pt x="894" y="10085"/>
                      <a:pt x="894" y="10169"/>
                    </a:cubicBezTo>
                    <a:cubicBezTo>
                      <a:pt x="882" y="10324"/>
                      <a:pt x="929" y="10466"/>
                      <a:pt x="1072" y="10562"/>
                    </a:cubicBezTo>
                    <a:cubicBezTo>
                      <a:pt x="1275" y="10693"/>
                      <a:pt x="1453" y="10824"/>
                      <a:pt x="1632" y="10943"/>
                    </a:cubicBezTo>
                    <a:close/>
                    <a:moveTo>
                      <a:pt x="6811" y="1084"/>
                    </a:moveTo>
                    <a:cubicBezTo>
                      <a:pt x="7264" y="1501"/>
                      <a:pt x="7776" y="1858"/>
                      <a:pt x="8323" y="2156"/>
                    </a:cubicBezTo>
                    <a:cubicBezTo>
                      <a:pt x="8597" y="1965"/>
                      <a:pt x="8621" y="1703"/>
                      <a:pt x="8633" y="1430"/>
                    </a:cubicBezTo>
                    <a:cubicBezTo>
                      <a:pt x="8252" y="858"/>
                      <a:pt x="7978" y="680"/>
                      <a:pt x="7359" y="549"/>
                    </a:cubicBezTo>
                    <a:cubicBezTo>
                      <a:pt x="7121" y="656"/>
                      <a:pt x="6894" y="787"/>
                      <a:pt x="6811" y="1084"/>
                    </a:cubicBezTo>
                    <a:close/>
                    <a:moveTo>
                      <a:pt x="8002" y="3108"/>
                    </a:moveTo>
                    <a:cubicBezTo>
                      <a:pt x="8157" y="2966"/>
                      <a:pt x="8192" y="2846"/>
                      <a:pt x="8133" y="2692"/>
                    </a:cubicBezTo>
                    <a:cubicBezTo>
                      <a:pt x="8085" y="2573"/>
                      <a:pt x="8014" y="2489"/>
                      <a:pt x="7895" y="2418"/>
                    </a:cubicBezTo>
                    <a:lnTo>
                      <a:pt x="6680" y="1561"/>
                    </a:lnTo>
                    <a:cubicBezTo>
                      <a:pt x="6644" y="1537"/>
                      <a:pt x="6597" y="1489"/>
                      <a:pt x="6549" y="1477"/>
                    </a:cubicBezTo>
                    <a:cubicBezTo>
                      <a:pt x="6430" y="1465"/>
                      <a:pt x="6299" y="1442"/>
                      <a:pt x="6180" y="1465"/>
                    </a:cubicBezTo>
                    <a:cubicBezTo>
                      <a:pt x="6085" y="1477"/>
                      <a:pt x="6013" y="1561"/>
                      <a:pt x="6013" y="1703"/>
                    </a:cubicBezTo>
                    <a:cubicBezTo>
                      <a:pt x="6073" y="1727"/>
                      <a:pt x="6144" y="1787"/>
                      <a:pt x="6228" y="1823"/>
                    </a:cubicBezTo>
                    <a:cubicBezTo>
                      <a:pt x="6478" y="1942"/>
                      <a:pt x="6716" y="2061"/>
                      <a:pt x="6906" y="2251"/>
                    </a:cubicBezTo>
                    <a:cubicBezTo>
                      <a:pt x="7073" y="2394"/>
                      <a:pt x="7275" y="2489"/>
                      <a:pt x="7478" y="2608"/>
                    </a:cubicBezTo>
                    <a:cubicBezTo>
                      <a:pt x="7680" y="2715"/>
                      <a:pt x="7823" y="2918"/>
                      <a:pt x="8002" y="310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9" name="Google Shape;439;p32"/>
            <p:cNvSpPr/>
            <p:nvPr/>
          </p:nvSpPr>
          <p:spPr>
            <a:xfrm>
              <a:off x="6999675" y="4779150"/>
              <a:ext cx="1551855" cy="117652"/>
            </a:xfrm>
            <a:custGeom>
              <a:avLst/>
              <a:gdLst/>
              <a:ahLst/>
              <a:cxnLst/>
              <a:rect l="l" t="t" r="r" b="b"/>
              <a:pathLst>
                <a:path w="17860" h="1727" fill="none" extrusionOk="0">
                  <a:moveTo>
                    <a:pt x="17860" y="1465"/>
                  </a:moveTo>
                  <a:cubicBezTo>
                    <a:pt x="17550" y="989"/>
                    <a:pt x="16717" y="453"/>
                    <a:pt x="16110" y="429"/>
                  </a:cubicBezTo>
                  <a:cubicBezTo>
                    <a:pt x="15193" y="417"/>
                    <a:pt x="14871" y="1727"/>
                    <a:pt x="13979" y="1715"/>
                  </a:cubicBezTo>
                  <a:cubicBezTo>
                    <a:pt x="13133" y="1703"/>
                    <a:pt x="13074" y="512"/>
                    <a:pt x="12121" y="274"/>
                  </a:cubicBezTo>
                  <a:cubicBezTo>
                    <a:pt x="11002" y="1"/>
                    <a:pt x="10645" y="1536"/>
                    <a:pt x="9347" y="1417"/>
                  </a:cubicBezTo>
                  <a:cubicBezTo>
                    <a:pt x="8335" y="1322"/>
                    <a:pt x="8228" y="346"/>
                    <a:pt x="7263" y="405"/>
                  </a:cubicBezTo>
                  <a:cubicBezTo>
                    <a:pt x="6299" y="465"/>
                    <a:pt x="6192" y="1441"/>
                    <a:pt x="5251" y="1489"/>
                  </a:cubicBezTo>
                  <a:cubicBezTo>
                    <a:pt x="4203" y="1536"/>
                    <a:pt x="4120" y="310"/>
                    <a:pt x="3037" y="346"/>
                  </a:cubicBezTo>
                  <a:cubicBezTo>
                    <a:pt x="2215" y="370"/>
                    <a:pt x="1858" y="1084"/>
                    <a:pt x="691" y="1060"/>
                  </a:cubicBezTo>
                  <a:cubicBezTo>
                    <a:pt x="393" y="1060"/>
                    <a:pt x="155" y="1001"/>
                    <a:pt x="1" y="953"/>
                  </a:cubicBezTo>
                </a:path>
              </a:pathLst>
            </a:custGeom>
            <a:noFill/>
            <a:ln w="190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2046EA02-7EEA-45D4-98CF-9720B9188A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84" y="705283"/>
          <a:ext cx="33559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457200" progId="Equation.DSMT4">
                  <p:embed/>
                </p:oleObj>
              </mc:Choice>
              <mc:Fallback>
                <p:oleObj name="Equation" r:id="rId3" imgW="1562040" imgH="457200" progId="Equation.DSMT4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2046EA02-7EEA-45D4-98CF-9720B9188A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584" y="705283"/>
                        <a:ext cx="335597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C16867AC-E266-4D2E-AC20-56EEC230D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944526"/>
              </p:ext>
            </p:extLst>
          </p:nvPr>
        </p:nvGraphicFramePr>
        <p:xfrm>
          <a:off x="96584" y="1981084"/>
          <a:ext cx="32194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457200" progId="Equation.DSMT4">
                  <p:embed/>
                </p:oleObj>
              </mc:Choice>
              <mc:Fallback>
                <p:oleObj name="Equation" r:id="rId5" imgW="1498320" imgH="45720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C16867AC-E266-4D2E-AC20-56EEC230D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584" y="1981084"/>
                        <a:ext cx="321945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83A6E503-726E-4737-A879-9B9C35E470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84" y="3256884"/>
          <a:ext cx="40370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9560" imgH="457200" progId="Equation.DSMT4">
                  <p:embed/>
                </p:oleObj>
              </mc:Choice>
              <mc:Fallback>
                <p:oleObj name="Equation" r:id="rId7" imgW="1879560" imgH="457200" progId="Equation.DSMT4">
                  <p:embed/>
                  <p:pic>
                    <p:nvPicPr>
                      <p:cNvPr id="23" name="Đối tượng 22">
                        <a:extLst>
                          <a:ext uri="{FF2B5EF4-FFF2-40B4-BE49-F238E27FC236}">
                            <a16:creationId xmlns:a16="http://schemas.microsoft.com/office/drawing/2014/main" id="{83A6E503-726E-4737-A879-9B9C35E470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584" y="3256884"/>
                        <a:ext cx="4037013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A0A6D2B4-EB97-4A9D-801A-33C26BE10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136154"/>
              </p:ext>
            </p:extLst>
          </p:nvPr>
        </p:nvGraphicFramePr>
        <p:xfrm>
          <a:off x="4547094" y="0"/>
          <a:ext cx="32194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457200" progId="Equation.DSMT4">
                  <p:embed/>
                </p:oleObj>
              </mc:Choice>
              <mc:Fallback>
                <p:oleObj name="Equation" r:id="rId5" imgW="1498320" imgH="45720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C16867AC-E266-4D2E-AC20-56EEC230D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7094" y="0"/>
                        <a:ext cx="321945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Đối tượng 26">
            <a:extLst>
              <a:ext uri="{FF2B5EF4-FFF2-40B4-BE49-F238E27FC236}">
                <a16:creationId xmlns:a16="http://schemas.microsoft.com/office/drawing/2014/main" id="{6E86D562-D3FF-4AAF-BEF8-D0F7270C6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876699"/>
              </p:ext>
            </p:extLst>
          </p:nvPr>
        </p:nvGraphicFramePr>
        <p:xfrm>
          <a:off x="4547094" y="1260604"/>
          <a:ext cx="41195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17360" imgH="520560" progId="Equation.DSMT4">
                  <p:embed/>
                </p:oleObj>
              </mc:Choice>
              <mc:Fallback>
                <p:oleObj name="Equation" r:id="rId9" imgW="1917360" imgH="520560" progId="Equation.DSMT4">
                  <p:embed/>
                  <p:pic>
                    <p:nvPicPr>
                      <p:cNvPr id="20" name="Đối tượng 19">
                        <a:extLst>
                          <a:ext uri="{FF2B5EF4-FFF2-40B4-BE49-F238E27FC236}">
                            <a16:creationId xmlns:a16="http://schemas.microsoft.com/office/drawing/2014/main" id="{A0A6D2B4-EB97-4A9D-801A-33C26BE10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47094" y="1260604"/>
                        <a:ext cx="4119562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Đối tượng 27">
            <a:extLst>
              <a:ext uri="{FF2B5EF4-FFF2-40B4-BE49-F238E27FC236}">
                <a16:creationId xmlns:a16="http://schemas.microsoft.com/office/drawing/2014/main" id="{492F411F-033A-49EB-9290-B1A6F768F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549855"/>
              </p:ext>
            </p:extLst>
          </p:nvPr>
        </p:nvGraphicFramePr>
        <p:xfrm>
          <a:off x="4547094" y="2657733"/>
          <a:ext cx="28368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20480" imgH="317160" progId="Equation.DSMT4">
                  <p:embed/>
                </p:oleObj>
              </mc:Choice>
              <mc:Fallback>
                <p:oleObj name="Equation" r:id="rId11" imgW="1320480" imgH="317160" progId="Equation.DSMT4">
                  <p:embed/>
                  <p:pic>
                    <p:nvPicPr>
                      <p:cNvPr id="27" name="Đối tượng 26">
                        <a:extLst>
                          <a:ext uri="{FF2B5EF4-FFF2-40B4-BE49-F238E27FC236}">
                            <a16:creationId xmlns:a16="http://schemas.microsoft.com/office/drawing/2014/main" id="{6E86D562-D3FF-4AAF-BEF8-D0F7270C6B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47094" y="2657733"/>
                        <a:ext cx="2836862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Đối tượng 28">
            <a:extLst>
              <a:ext uri="{FF2B5EF4-FFF2-40B4-BE49-F238E27FC236}">
                <a16:creationId xmlns:a16="http://schemas.microsoft.com/office/drawing/2014/main" id="{CCBA75DD-E658-478E-B795-E6D15946E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002335"/>
              </p:ext>
            </p:extLst>
          </p:nvPr>
        </p:nvGraphicFramePr>
        <p:xfrm>
          <a:off x="4547094" y="3619887"/>
          <a:ext cx="2946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71600" imgH="228600" progId="Equation.DSMT4">
                  <p:embed/>
                </p:oleObj>
              </mc:Choice>
              <mc:Fallback>
                <p:oleObj name="Equation" r:id="rId13" imgW="1371600" imgH="228600" progId="Equation.DSMT4">
                  <p:embed/>
                  <p:pic>
                    <p:nvPicPr>
                      <p:cNvPr id="28" name="Đối tượng 27">
                        <a:extLst>
                          <a:ext uri="{FF2B5EF4-FFF2-40B4-BE49-F238E27FC236}">
                            <a16:creationId xmlns:a16="http://schemas.microsoft.com/office/drawing/2014/main" id="{492F411F-033A-49EB-9290-B1A6F768F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47094" y="3619887"/>
                        <a:ext cx="294640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0348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" name="Google Shape;430;p32"/>
          <p:cNvGrpSpPr/>
          <p:nvPr/>
        </p:nvGrpSpPr>
        <p:grpSpPr>
          <a:xfrm>
            <a:off x="6999675" y="4238205"/>
            <a:ext cx="1996490" cy="658597"/>
            <a:chOff x="6999675" y="4238205"/>
            <a:chExt cx="1996490" cy="658597"/>
          </a:xfrm>
        </p:grpSpPr>
        <p:grpSp>
          <p:nvGrpSpPr>
            <p:cNvPr id="431" name="Google Shape;431;p32"/>
            <p:cNvGrpSpPr/>
            <p:nvPr/>
          </p:nvGrpSpPr>
          <p:grpSpPr>
            <a:xfrm>
              <a:off x="8525769" y="4238205"/>
              <a:ext cx="470396" cy="644389"/>
              <a:chOff x="1731150" y="1748550"/>
              <a:chExt cx="228625" cy="313175"/>
            </a:xfrm>
          </p:grpSpPr>
          <p:sp>
            <p:nvSpPr>
              <p:cNvPr id="432" name="Google Shape;432;p32"/>
              <p:cNvSpPr/>
              <p:nvPr/>
            </p:nvSpPr>
            <p:spPr>
              <a:xfrm>
                <a:off x="1775500" y="1809575"/>
                <a:ext cx="134275" cy="179800"/>
              </a:xfrm>
              <a:custGeom>
                <a:avLst/>
                <a:gdLst/>
                <a:ahLst/>
                <a:cxnLst/>
                <a:rect l="l" t="t" r="r" b="b"/>
                <a:pathLst>
                  <a:path w="5371" h="7192" extrusionOk="0">
                    <a:moveTo>
                      <a:pt x="5335" y="584"/>
                    </a:moveTo>
                    <a:cubicBezTo>
                      <a:pt x="5335" y="560"/>
                      <a:pt x="5335" y="548"/>
                      <a:pt x="5347" y="525"/>
                    </a:cubicBezTo>
                    <a:lnTo>
                      <a:pt x="5371" y="429"/>
                    </a:lnTo>
                    <a:lnTo>
                      <a:pt x="5299" y="370"/>
                    </a:lnTo>
                    <a:lnTo>
                      <a:pt x="5228" y="310"/>
                    </a:lnTo>
                    <a:cubicBezTo>
                      <a:pt x="5109" y="215"/>
                      <a:pt x="4954" y="108"/>
                      <a:pt x="4763" y="36"/>
                    </a:cubicBezTo>
                    <a:lnTo>
                      <a:pt x="4656" y="1"/>
                    </a:lnTo>
                    <a:lnTo>
                      <a:pt x="4585" y="72"/>
                    </a:lnTo>
                    <a:cubicBezTo>
                      <a:pt x="4573" y="108"/>
                      <a:pt x="4537" y="120"/>
                      <a:pt x="4525" y="132"/>
                    </a:cubicBezTo>
                    <a:cubicBezTo>
                      <a:pt x="4478" y="179"/>
                      <a:pt x="4442" y="227"/>
                      <a:pt x="4406" y="286"/>
                    </a:cubicBezTo>
                    <a:lnTo>
                      <a:pt x="4228" y="548"/>
                    </a:lnTo>
                    <a:cubicBezTo>
                      <a:pt x="4168" y="655"/>
                      <a:pt x="4097" y="751"/>
                      <a:pt x="4037" y="834"/>
                    </a:cubicBezTo>
                    <a:lnTo>
                      <a:pt x="2394" y="3156"/>
                    </a:lnTo>
                    <a:cubicBezTo>
                      <a:pt x="1656" y="4215"/>
                      <a:pt x="929" y="5251"/>
                      <a:pt x="179" y="6311"/>
                    </a:cubicBezTo>
                    <a:cubicBezTo>
                      <a:pt x="132" y="6370"/>
                      <a:pt x="120" y="6418"/>
                      <a:pt x="96" y="6478"/>
                    </a:cubicBezTo>
                    <a:cubicBezTo>
                      <a:pt x="72" y="6501"/>
                      <a:pt x="72" y="6525"/>
                      <a:pt x="60" y="6549"/>
                    </a:cubicBezTo>
                    <a:lnTo>
                      <a:pt x="1" y="6668"/>
                    </a:lnTo>
                    <a:lnTo>
                      <a:pt x="608" y="7097"/>
                    </a:lnTo>
                    <a:lnTo>
                      <a:pt x="703" y="6978"/>
                    </a:lnTo>
                    <a:lnTo>
                      <a:pt x="703" y="6978"/>
                    </a:lnTo>
                    <a:lnTo>
                      <a:pt x="608" y="7097"/>
                    </a:lnTo>
                    <a:lnTo>
                      <a:pt x="727" y="7192"/>
                    </a:lnTo>
                    <a:lnTo>
                      <a:pt x="822" y="7073"/>
                    </a:lnTo>
                    <a:cubicBezTo>
                      <a:pt x="2323" y="4930"/>
                      <a:pt x="3799" y="2834"/>
                      <a:pt x="5275" y="727"/>
                    </a:cubicBezTo>
                    <a:cubicBezTo>
                      <a:pt x="5311" y="667"/>
                      <a:pt x="5335" y="608"/>
                      <a:pt x="5335" y="584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32"/>
              <p:cNvSpPr/>
              <p:nvPr/>
            </p:nvSpPr>
            <p:spPr>
              <a:xfrm>
                <a:off x="1760925" y="1797675"/>
                <a:ext cx="126825" cy="174450"/>
              </a:xfrm>
              <a:custGeom>
                <a:avLst/>
                <a:gdLst/>
                <a:ahLst/>
                <a:cxnLst/>
                <a:rect l="l" t="t" r="r" b="b"/>
                <a:pathLst>
                  <a:path w="5073" h="6978" extrusionOk="0">
                    <a:moveTo>
                      <a:pt x="2477" y="4060"/>
                    </a:moveTo>
                    <a:lnTo>
                      <a:pt x="3858" y="2096"/>
                    </a:lnTo>
                    <a:cubicBezTo>
                      <a:pt x="4025" y="1858"/>
                      <a:pt x="4203" y="1620"/>
                      <a:pt x="4382" y="1382"/>
                    </a:cubicBezTo>
                    <a:cubicBezTo>
                      <a:pt x="4560" y="1143"/>
                      <a:pt x="4727" y="905"/>
                      <a:pt x="4882" y="667"/>
                    </a:cubicBezTo>
                    <a:cubicBezTo>
                      <a:pt x="4930" y="608"/>
                      <a:pt x="4965" y="536"/>
                      <a:pt x="4989" y="477"/>
                    </a:cubicBezTo>
                    <a:cubicBezTo>
                      <a:pt x="5001" y="441"/>
                      <a:pt x="5001" y="429"/>
                      <a:pt x="5013" y="405"/>
                    </a:cubicBezTo>
                    <a:lnTo>
                      <a:pt x="5072" y="286"/>
                    </a:lnTo>
                    <a:lnTo>
                      <a:pt x="4680" y="0"/>
                    </a:lnTo>
                    <a:lnTo>
                      <a:pt x="4584" y="60"/>
                    </a:lnTo>
                    <a:cubicBezTo>
                      <a:pt x="4572" y="72"/>
                      <a:pt x="4560" y="72"/>
                      <a:pt x="4560" y="84"/>
                    </a:cubicBezTo>
                    <a:cubicBezTo>
                      <a:pt x="4525" y="108"/>
                      <a:pt x="4477" y="131"/>
                      <a:pt x="4441" y="179"/>
                    </a:cubicBezTo>
                    <a:cubicBezTo>
                      <a:pt x="4299" y="369"/>
                      <a:pt x="4156" y="548"/>
                      <a:pt x="4001" y="727"/>
                    </a:cubicBezTo>
                    <a:cubicBezTo>
                      <a:pt x="3810" y="965"/>
                      <a:pt x="3608" y="1203"/>
                      <a:pt x="3441" y="1489"/>
                    </a:cubicBezTo>
                    <a:cubicBezTo>
                      <a:pt x="3227" y="1834"/>
                      <a:pt x="2989" y="2155"/>
                      <a:pt x="2775" y="2477"/>
                    </a:cubicBezTo>
                    <a:lnTo>
                      <a:pt x="2667" y="2632"/>
                    </a:lnTo>
                    <a:cubicBezTo>
                      <a:pt x="2429" y="2977"/>
                      <a:pt x="2144" y="3382"/>
                      <a:pt x="1965" y="3822"/>
                    </a:cubicBezTo>
                    <a:cubicBezTo>
                      <a:pt x="1941" y="3918"/>
                      <a:pt x="1882" y="3989"/>
                      <a:pt x="1822" y="4084"/>
                    </a:cubicBezTo>
                    <a:cubicBezTo>
                      <a:pt x="1501" y="4513"/>
                      <a:pt x="1203" y="4953"/>
                      <a:pt x="893" y="5394"/>
                    </a:cubicBezTo>
                    <a:lnTo>
                      <a:pt x="155" y="6465"/>
                    </a:lnTo>
                    <a:cubicBezTo>
                      <a:pt x="119" y="6501"/>
                      <a:pt x="108" y="6537"/>
                      <a:pt x="96" y="6585"/>
                    </a:cubicBezTo>
                    <a:cubicBezTo>
                      <a:pt x="96" y="6596"/>
                      <a:pt x="72" y="6608"/>
                      <a:pt x="60" y="6620"/>
                    </a:cubicBezTo>
                    <a:lnTo>
                      <a:pt x="0" y="6763"/>
                    </a:lnTo>
                    <a:lnTo>
                      <a:pt x="393" y="6977"/>
                    </a:lnTo>
                    <a:lnTo>
                      <a:pt x="465" y="6906"/>
                    </a:lnTo>
                    <a:lnTo>
                      <a:pt x="512" y="6858"/>
                    </a:lnTo>
                    <a:cubicBezTo>
                      <a:pt x="536" y="6835"/>
                      <a:pt x="572" y="6799"/>
                      <a:pt x="596" y="6763"/>
                    </a:cubicBezTo>
                    <a:cubicBezTo>
                      <a:pt x="750" y="6549"/>
                      <a:pt x="893" y="6346"/>
                      <a:pt x="1048" y="6144"/>
                    </a:cubicBezTo>
                    <a:cubicBezTo>
                      <a:pt x="1251" y="5823"/>
                      <a:pt x="2477" y="4060"/>
                      <a:pt x="2477" y="4060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32"/>
              <p:cNvSpPr/>
              <p:nvPr/>
            </p:nvSpPr>
            <p:spPr>
              <a:xfrm>
                <a:off x="1799625" y="1824750"/>
                <a:ext cx="126525" cy="172075"/>
              </a:xfrm>
              <a:custGeom>
                <a:avLst/>
                <a:gdLst/>
                <a:ahLst/>
                <a:cxnLst/>
                <a:rect l="l" t="t" r="r" b="b"/>
                <a:pathLst>
                  <a:path w="5061" h="6883" extrusionOk="0">
                    <a:moveTo>
                      <a:pt x="4667" y="1"/>
                    </a:moveTo>
                    <a:lnTo>
                      <a:pt x="4572" y="60"/>
                    </a:lnTo>
                    <a:cubicBezTo>
                      <a:pt x="4560" y="72"/>
                      <a:pt x="4548" y="72"/>
                      <a:pt x="4525" y="96"/>
                    </a:cubicBezTo>
                    <a:cubicBezTo>
                      <a:pt x="4501" y="120"/>
                      <a:pt x="4453" y="132"/>
                      <a:pt x="4429" y="179"/>
                    </a:cubicBezTo>
                    <a:cubicBezTo>
                      <a:pt x="3548" y="1501"/>
                      <a:pt x="2620" y="2835"/>
                      <a:pt x="1715" y="4097"/>
                    </a:cubicBezTo>
                    <a:cubicBezTo>
                      <a:pt x="1215" y="4811"/>
                      <a:pt x="691" y="5561"/>
                      <a:pt x="179" y="6287"/>
                    </a:cubicBezTo>
                    <a:cubicBezTo>
                      <a:pt x="143" y="6347"/>
                      <a:pt x="107" y="6418"/>
                      <a:pt x="84" y="6478"/>
                    </a:cubicBezTo>
                    <a:cubicBezTo>
                      <a:pt x="60" y="6502"/>
                      <a:pt x="48" y="6525"/>
                      <a:pt x="48" y="6549"/>
                    </a:cubicBezTo>
                    <a:lnTo>
                      <a:pt x="0" y="6621"/>
                    </a:lnTo>
                    <a:lnTo>
                      <a:pt x="48" y="6704"/>
                    </a:lnTo>
                    <a:cubicBezTo>
                      <a:pt x="84" y="6752"/>
                      <a:pt x="155" y="6883"/>
                      <a:pt x="298" y="6883"/>
                    </a:cubicBezTo>
                    <a:cubicBezTo>
                      <a:pt x="345" y="6883"/>
                      <a:pt x="381" y="6859"/>
                      <a:pt x="417" y="6847"/>
                    </a:cubicBezTo>
                    <a:lnTo>
                      <a:pt x="465" y="6835"/>
                    </a:lnTo>
                    <a:lnTo>
                      <a:pt x="917" y="6192"/>
                    </a:lnTo>
                    <a:cubicBezTo>
                      <a:pt x="1310" y="5609"/>
                      <a:pt x="1727" y="5037"/>
                      <a:pt x="2131" y="4454"/>
                    </a:cubicBezTo>
                    <a:lnTo>
                      <a:pt x="2167" y="4418"/>
                    </a:lnTo>
                    <a:cubicBezTo>
                      <a:pt x="2250" y="4299"/>
                      <a:pt x="2322" y="4180"/>
                      <a:pt x="2429" y="4097"/>
                    </a:cubicBezTo>
                    <a:cubicBezTo>
                      <a:pt x="2715" y="3847"/>
                      <a:pt x="2941" y="3525"/>
                      <a:pt x="3155" y="3227"/>
                    </a:cubicBezTo>
                    <a:lnTo>
                      <a:pt x="3239" y="3132"/>
                    </a:lnTo>
                    <a:lnTo>
                      <a:pt x="3453" y="2811"/>
                    </a:lnTo>
                    <a:cubicBezTo>
                      <a:pt x="3667" y="2513"/>
                      <a:pt x="3882" y="2204"/>
                      <a:pt x="4132" y="1906"/>
                    </a:cubicBezTo>
                    <a:cubicBezTo>
                      <a:pt x="4322" y="1656"/>
                      <a:pt x="4477" y="1382"/>
                      <a:pt x="4644" y="1120"/>
                    </a:cubicBezTo>
                    <a:cubicBezTo>
                      <a:pt x="4763" y="930"/>
                      <a:pt x="4870" y="751"/>
                      <a:pt x="5001" y="549"/>
                    </a:cubicBezTo>
                    <a:cubicBezTo>
                      <a:pt x="5037" y="513"/>
                      <a:pt x="5048" y="453"/>
                      <a:pt x="5048" y="406"/>
                    </a:cubicBezTo>
                    <a:lnTo>
                      <a:pt x="5048" y="358"/>
                    </a:lnTo>
                    <a:lnTo>
                      <a:pt x="5060" y="251"/>
                    </a:ln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" name="Google Shape;435;p32"/>
              <p:cNvSpPr/>
              <p:nvPr/>
            </p:nvSpPr>
            <p:spPr>
              <a:xfrm>
                <a:off x="1749900" y="1968525"/>
                <a:ext cx="51225" cy="58075"/>
              </a:xfrm>
              <a:custGeom>
                <a:avLst/>
                <a:gdLst/>
                <a:ahLst/>
                <a:cxnLst/>
                <a:rect l="l" t="t" r="r" b="b"/>
                <a:pathLst>
                  <a:path w="2049" h="2323" extrusionOk="0">
                    <a:moveTo>
                      <a:pt x="346" y="1"/>
                    </a:moveTo>
                    <a:lnTo>
                      <a:pt x="287" y="191"/>
                    </a:lnTo>
                    <a:cubicBezTo>
                      <a:pt x="263" y="227"/>
                      <a:pt x="251" y="251"/>
                      <a:pt x="251" y="286"/>
                    </a:cubicBezTo>
                    <a:cubicBezTo>
                      <a:pt x="227" y="358"/>
                      <a:pt x="203" y="417"/>
                      <a:pt x="191" y="477"/>
                    </a:cubicBezTo>
                    <a:cubicBezTo>
                      <a:pt x="144" y="655"/>
                      <a:pt x="120" y="846"/>
                      <a:pt x="72" y="1024"/>
                    </a:cubicBezTo>
                    <a:lnTo>
                      <a:pt x="60" y="1132"/>
                    </a:lnTo>
                    <a:cubicBezTo>
                      <a:pt x="48" y="1203"/>
                      <a:pt x="25" y="1275"/>
                      <a:pt x="25" y="1358"/>
                    </a:cubicBezTo>
                    <a:cubicBezTo>
                      <a:pt x="1" y="1572"/>
                      <a:pt x="72" y="1775"/>
                      <a:pt x="263" y="1894"/>
                    </a:cubicBezTo>
                    <a:cubicBezTo>
                      <a:pt x="382" y="1965"/>
                      <a:pt x="906" y="2322"/>
                      <a:pt x="906" y="2322"/>
                    </a:cubicBezTo>
                    <a:lnTo>
                      <a:pt x="1120" y="2167"/>
                    </a:lnTo>
                    <a:cubicBezTo>
                      <a:pt x="1203" y="2108"/>
                      <a:pt x="1299" y="2048"/>
                      <a:pt x="1382" y="1977"/>
                    </a:cubicBezTo>
                    <a:cubicBezTo>
                      <a:pt x="1477" y="1906"/>
                      <a:pt x="1561" y="1846"/>
                      <a:pt x="1656" y="1775"/>
                    </a:cubicBezTo>
                    <a:lnTo>
                      <a:pt x="1715" y="1715"/>
                    </a:lnTo>
                    <a:cubicBezTo>
                      <a:pt x="1811" y="1620"/>
                      <a:pt x="1953" y="1489"/>
                      <a:pt x="2025" y="1263"/>
                    </a:cubicBezTo>
                    <a:lnTo>
                      <a:pt x="2049" y="1155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" name="Google Shape;436;p32"/>
              <p:cNvSpPr/>
              <p:nvPr/>
            </p:nvSpPr>
            <p:spPr>
              <a:xfrm>
                <a:off x="1896950" y="1757775"/>
                <a:ext cx="53900" cy="48550"/>
              </a:xfrm>
              <a:custGeom>
                <a:avLst/>
                <a:gdLst/>
                <a:ahLst/>
                <a:cxnLst/>
                <a:rect l="l" t="t" r="r" b="b"/>
                <a:pathLst>
                  <a:path w="2156" h="1942" extrusionOk="0">
                    <a:moveTo>
                      <a:pt x="2120" y="977"/>
                    </a:moveTo>
                    <a:cubicBezTo>
                      <a:pt x="1727" y="382"/>
                      <a:pt x="1429" y="168"/>
                      <a:pt x="751" y="25"/>
                    </a:cubicBezTo>
                    <a:lnTo>
                      <a:pt x="691" y="1"/>
                    </a:lnTo>
                    <a:lnTo>
                      <a:pt x="655" y="37"/>
                    </a:lnTo>
                    <a:cubicBezTo>
                      <a:pt x="417" y="156"/>
                      <a:pt x="132" y="299"/>
                      <a:pt x="24" y="656"/>
                    </a:cubicBezTo>
                    <a:lnTo>
                      <a:pt x="1" y="751"/>
                    </a:lnTo>
                    <a:lnTo>
                      <a:pt x="72" y="811"/>
                    </a:lnTo>
                    <a:cubicBezTo>
                      <a:pt x="513" y="1227"/>
                      <a:pt x="1036" y="1584"/>
                      <a:pt x="1620" y="1894"/>
                    </a:cubicBezTo>
                    <a:lnTo>
                      <a:pt x="1703" y="1942"/>
                    </a:lnTo>
                    <a:lnTo>
                      <a:pt x="1786" y="1882"/>
                    </a:lnTo>
                    <a:cubicBezTo>
                      <a:pt x="2108" y="1644"/>
                      <a:pt x="2144" y="1299"/>
                      <a:pt x="2156" y="1049"/>
                    </a:cubicBezTo>
                    <a:lnTo>
                      <a:pt x="2156" y="989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" name="Google Shape;437;p32"/>
              <p:cNvSpPr/>
              <p:nvPr/>
            </p:nvSpPr>
            <p:spPr>
              <a:xfrm>
                <a:off x="1878200" y="1780700"/>
                <a:ext cx="62825" cy="50625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2025" extrusionOk="0">
                    <a:moveTo>
                      <a:pt x="2394" y="1346"/>
                    </a:moveTo>
                    <a:cubicBezTo>
                      <a:pt x="2334" y="1203"/>
                      <a:pt x="2251" y="1096"/>
                      <a:pt x="2120" y="989"/>
                    </a:cubicBezTo>
                    <a:cubicBezTo>
                      <a:pt x="1834" y="798"/>
                      <a:pt x="1560" y="608"/>
                      <a:pt x="1286" y="417"/>
                    </a:cubicBezTo>
                    <a:lnTo>
                      <a:pt x="905" y="144"/>
                    </a:lnTo>
                    <a:cubicBezTo>
                      <a:pt x="893" y="144"/>
                      <a:pt x="893" y="132"/>
                      <a:pt x="882" y="120"/>
                    </a:cubicBezTo>
                    <a:cubicBezTo>
                      <a:pt x="834" y="84"/>
                      <a:pt x="774" y="36"/>
                      <a:pt x="703" y="25"/>
                    </a:cubicBezTo>
                    <a:cubicBezTo>
                      <a:pt x="608" y="13"/>
                      <a:pt x="524" y="1"/>
                      <a:pt x="429" y="1"/>
                    </a:cubicBezTo>
                    <a:cubicBezTo>
                      <a:pt x="393" y="1"/>
                      <a:pt x="334" y="1"/>
                      <a:pt x="286" y="13"/>
                    </a:cubicBezTo>
                    <a:cubicBezTo>
                      <a:pt x="120" y="36"/>
                      <a:pt x="0" y="203"/>
                      <a:pt x="0" y="394"/>
                    </a:cubicBezTo>
                    <a:lnTo>
                      <a:pt x="0" y="489"/>
                    </a:lnTo>
                    <a:lnTo>
                      <a:pt x="72" y="537"/>
                    </a:lnTo>
                    <a:cubicBezTo>
                      <a:pt x="96" y="548"/>
                      <a:pt x="108" y="548"/>
                      <a:pt x="131" y="560"/>
                    </a:cubicBezTo>
                    <a:cubicBezTo>
                      <a:pt x="179" y="596"/>
                      <a:pt x="239" y="620"/>
                      <a:pt x="298" y="656"/>
                    </a:cubicBezTo>
                    <a:cubicBezTo>
                      <a:pt x="584" y="775"/>
                      <a:pt x="774" y="906"/>
                      <a:pt x="953" y="1072"/>
                    </a:cubicBezTo>
                    <a:cubicBezTo>
                      <a:pt x="1108" y="1203"/>
                      <a:pt x="1286" y="1310"/>
                      <a:pt x="1465" y="1394"/>
                    </a:cubicBezTo>
                    <a:lnTo>
                      <a:pt x="1548" y="1441"/>
                    </a:lnTo>
                    <a:cubicBezTo>
                      <a:pt x="1655" y="1501"/>
                      <a:pt x="1763" y="1620"/>
                      <a:pt x="1858" y="1739"/>
                    </a:cubicBezTo>
                    <a:cubicBezTo>
                      <a:pt x="1917" y="1799"/>
                      <a:pt x="1965" y="1858"/>
                      <a:pt x="2025" y="1918"/>
                    </a:cubicBezTo>
                    <a:lnTo>
                      <a:pt x="2120" y="2025"/>
                    </a:lnTo>
                    <a:lnTo>
                      <a:pt x="2215" y="1930"/>
                    </a:lnTo>
                    <a:cubicBezTo>
                      <a:pt x="2358" y="1822"/>
                      <a:pt x="2513" y="1644"/>
                      <a:pt x="2394" y="134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" name="Google Shape;438;p32"/>
              <p:cNvSpPr/>
              <p:nvPr/>
            </p:nvSpPr>
            <p:spPr>
              <a:xfrm>
                <a:off x="1731150" y="1748550"/>
                <a:ext cx="228625" cy="313175"/>
              </a:xfrm>
              <a:custGeom>
                <a:avLst/>
                <a:gdLst/>
                <a:ahLst/>
                <a:cxnLst/>
                <a:rect l="l" t="t" r="r" b="b"/>
                <a:pathLst>
                  <a:path w="9145" h="12527" extrusionOk="0">
                    <a:moveTo>
                      <a:pt x="7609" y="1"/>
                    </a:moveTo>
                    <a:cubicBezTo>
                      <a:pt x="8097" y="346"/>
                      <a:pt x="8573" y="691"/>
                      <a:pt x="9050" y="1013"/>
                    </a:cubicBezTo>
                    <a:cubicBezTo>
                      <a:pt x="9145" y="1311"/>
                      <a:pt x="9109" y="1584"/>
                      <a:pt x="9038" y="1858"/>
                    </a:cubicBezTo>
                    <a:cubicBezTo>
                      <a:pt x="8990" y="2037"/>
                      <a:pt x="8883" y="2156"/>
                      <a:pt x="8799" y="2299"/>
                    </a:cubicBezTo>
                    <a:cubicBezTo>
                      <a:pt x="8692" y="2454"/>
                      <a:pt x="8561" y="2608"/>
                      <a:pt x="8609" y="2835"/>
                    </a:cubicBezTo>
                    <a:cubicBezTo>
                      <a:pt x="8621" y="2918"/>
                      <a:pt x="8561" y="3025"/>
                      <a:pt x="8514" y="3096"/>
                    </a:cubicBezTo>
                    <a:cubicBezTo>
                      <a:pt x="7716" y="4228"/>
                      <a:pt x="7002" y="5430"/>
                      <a:pt x="6192" y="6561"/>
                    </a:cubicBezTo>
                    <a:cubicBezTo>
                      <a:pt x="6013" y="6823"/>
                      <a:pt x="5823" y="7061"/>
                      <a:pt x="5609" y="7276"/>
                    </a:cubicBezTo>
                    <a:cubicBezTo>
                      <a:pt x="5418" y="7490"/>
                      <a:pt x="5240" y="7692"/>
                      <a:pt x="5097" y="7930"/>
                    </a:cubicBezTo>
                    <a:cubicBezTo>
                      <a:pt x="4704" y="8502"/>
                      <a:pt x="4299" y="9062"/>
                      <a:pt x="3918" y="9633"/>
                    </a:cubicBezTo>
                    <a:cubicBezTo>
                      <a:pt x="3739" y="9883"/>
                      <a:pt x="3561" y="10133"/>
                      <a:pt x="3382" y="10371"/>
                    </a:cubicBezTo>
                    <a:cubicBezTo>
                      <a:pt x="3335" y="10431"/>
                      <a:pt x="3275" y="10490"/>
                      <a:pt x="3227" y="10514"/>
                    </a:cubicBezTo>
                    <a:cubicBezTo>
                      <a:pt x="3037" y="10538"/>
                      <a:pt x="2965" y="10693"/>
                      <a:pt x="2846" y="10812"/>
                    </a:cubicBezTo>
                    <a:cubicBezTo>
                      <a:pt x="2739" y="10907"/>
                      <a:pt x="2596" y="10990"/>
                      <a:pt x="2489" y="11086"/>
                    </a:cubicBezTo>
                    <a:cubicBezTo>
                      <a:pt x="2013" y="11538"/>
                      <a:pt x="1465" y="11907"/>
                      <a:pt x="965" y="12336"/>
                    </a:cubicBezTo>
                    <a:cubicBezTo>
                      <a:pt x="751" y="12526"/>
                      <a:pt x="227" y="12431"/>
                      <a:pt x="60" y="12169"/>
                    </a:cubicBezTo>
                    <a:cubicBezTo>
                      <a:pt x="13" y="12098"/>
                      <a:pt x="1" y="12014"/>
                      <a:pt x="13" y="11931"/>
                    </a:cubicBezTo>
                    <a:cubicBezTo>
                      <a:pt x="36" y="11752"/>
                      <a:pt x="48" y="11562"/>
                      <a:pt x="96" y="11395"/>
                    </a:cubicBezTo>
                    <a:cubicBezTo>
                      <a:pt x="239" y="10919"/>
                      <a:pt x="334" y="10419"/>
                      <a:pt x="417" y="9931"/>
                    </a:cubicBezTo>
                    <a:cubicBezTo>
                      <a:pt x="477" y="9633"/>
                      <a:pt x="548" y="9335"/>
                      <a:pt x="644" y="9038"/>
                    </a:cubicBezTo>
                    <a:cubicBezTo>
                      <a:pt x="703" y="8823"/>
                      <a:pt x="810" y="8621"/>
                      <a:pt x="929" y="8419"/>
                    </a:cubicBezTo>
                    <a:cubicBezTo>
                      <a:pt x="1430" y="7561"/>
                      <a:pt x="2072" y="6799"/>
                      <a:pt x="2620" y="5966"/>
                    </a:cubicBezTo>
                    <a:cubicBezTo>
                      <a:pt x="2751" y="5775"/>
                      <a:pt x="2858" y="5549"/>
                      <a:pt x="2977" y="5347"/>
                    </a:cubicBezTo>
                    <a:cubicBezTo>
                      <a:pt x="3132" y="5109"/>
                      <a:pt x="3251" y="4847"/>
                      <a:pt x="3406" y="4632"/>
                    </a:cubicBezTo>
                    <a:cubicBezTo>
                      <a:pt x="4037" y="3739"/>
                      <a:pt x="4680" y="2846"/>
                      <a:pt x="5359" y="1977"/>
                    </a:cubicBezTo>
                    <a:cubicBezTo>
                      <a:pt x="5537" y="1751"/>
                      <a:pt x="5704" y="1501"/>
                      <a:pt x="5871" y="1251"/>
                    </a:cubicBezTo>
                    <a:cubicBezTo>
                      <a:pt x="5942" y="1144"/>
                      <a:pt x="6013" y="1037"/>
                      <a:pt x="6168" y="1025"/>
                    </a:cubicBezTo>
                    <a:cubicBezTo>
                      <a:pt x="6323" y="1001"/>
                      <a:pt x="6418" y="858"/>
                      <a:pt x="6502" y="739"/>
                    </a:cubicBezTo>
                    <a:cubicBezTo>
                      <a:pt x="6621" y="596"/>
                      <a:pt x="6716" y="429"/>
                      <a:pt x="6883" y="299"/>
                    </a:cubicBezTo>
                    <a:cubicBezTo>
                      <a:pt x="7073" y="132"/>
                      <a:pt x="7311" y="48"/>
                      <a:pt x="7609" y="1"/>
                    </a:cubicBezTo>
                    <a:close/>
                    <a:moveTo>
                      <a:pt x="2477" y="9407"/>
                    </a:moveTo>
                    <a:cubicBezTo>
                      <a:pt x="3977" y="7264"/>
                      <a:pt x="5454" y="5168"/>
                      <a:pt x="6918" y="3073"/>
                    </a:cubicBezTo>
                    <a:cubicBezTo>
                      <a:pt x="6942" y="3037"/>
                      <a:pt x="6954" y="2989"/>
                      <a:pt x="6966" y="2918"/>
                    </a:cubicBezTo>
                    <a:cubicBezTo>
                      <a:pt x="6823" y="2799"/>
                      <a:pt x="6692" y="2680"/>
                      <a:pt x="6478" y="2608"/>
                    </a:cubicBezTo>
                    <a:cubicBezTo>
                      <a:pt x="6418" y="2680"/>
                      <a:pt x="6359" y="2739"/>
                      <a:pt x="6311" y="2799"/>
                    </a:cubicBezTo>
                    <a:cubicBezTo>
                      <a:pt x="6180" y="2977"/>
                      <a:pt x="6061" y="3168"/>
                      <a:pt x="5942" y="3370"/>
                    </a:cubicBezTo>
                    <a:cubicBezTo>
                      <a:pt x="4656" y="5192"/>
                      <a:pt x="3370" y="7014"/>
                      <a:pt x="2084" y="8847"/>
                    </a:cubicBezTo>
                    <a:cubicBezTo>
                      <a:pt x="2037" y="8907"/>
                      <a:pt x="2013" y="8978"/>
                      <a:pt x="1965" y="9050"/>
                    </a:cubicBezTo>
                    <a:cubicBezTo>
                      <a:pt x="2144" y="9169"/>
                      <a:pt x="2299" y="9276"/>
                      <a:pt x="2477" y="9407"/>
                    </a:cubicBezTo>
                    <a:close/>
                    <a:moveTo>
                      <a:pt x="1537" y="8740"/>
                    </a:moveTo>
                    <a:cubicBezTo>
                      <a:pt x="1584" y="8692"/>
                      <a:pt x="1632" y="8669"/>
                      <a:pt x="1656" y="8621"/>
                    </a:cubicBezTo>
                    <a:cubicBezTo>
                      <a:pt x="1811" y="8407"/>
                      <a:pt x="1953" y="8216"/>
                      <a:pt x="2108" y="8014"/>
                    </a:cubicBezTo>
                    <a:lnTo>
                      <a:pt x="3358" y="6228"/>
                    </a:lnTo>
                    <a:cubicBezTo>
                      <a:pt x="3870" y="5478"/>
                      <a:pt x="4394" y="4740"/>
                      <a:pt x="4930" y="3989"/>
                    </a:cubicBezTo>
                    <a:lnTo>
                      <a:pt x="5954" y="2561"/>
                    </a:lnTo>
                    <a:cubicBezTo>
                      <a:pt x="6013" y="2489"/>
                      <a:pt x="6049" y="2394"/>
                      <a:pt x="6073" y="2311"/>
                    </a:cubicBezTo>
                    <a:cubicBezTo>
                      <a:pt x="5990" y="2251"/>
                      <a:pt x="5930" y="2204"/>
                      <a:pt x="5859" y="2156"/>
                    </a:cubicBezTo>
                    <a:cubicBezTo>
                      <a:pt x="5811" y="2192"/>
                      <a:pt x="5763" y="2204"/>
                      <a:pt x="5740" y="2227"/>
                    </a:cubicBezTo>
                    <a:cubicBezTo>
                      <a:pt x="5418" y="2680"/>
                      <a:pt x="5037" y="3073"/>
                      <a:pt x="4739" y="3525"/>
                    </a:cubicBezTo>
                    <a:cubicBezTo>
                      <a:pt x="4501" y="3918"/>
                      <a:pt x="4227" y="4299"/>
                      <a:pt x="3966" y="4668"/>
                    </a:cubicBezTo>
                    <a:cubicBezTo>
                      <a:pt x="3716" y="5049"/>
                      <a:pt x="3454" y="5418"/>
                      <a:pt x="3275" y="5835"/>
                    </a:cubicBezTo>
                    <a:cubicBezTo>
                      <a:pt x="3239" y="5942"/>
                      <a:pt x="3180" y="6025"/>
                      <a:pt x="3096" y="6121"/>
                    </a:cubicBezTo>
                    <a:cubicBezTo>
                      <a:pt x="2549" y="6906"/>
                      <a:pt x="1989" y="7692"/>
                      <a:pt x="1430" y="8502"/>
                    </a:cubicBezTo>
                    <a:cubicBezTo>
                      <a:pt x="1406" y="8538"/>
                      <a:pt x="1394" y="8585"/>
                      <a:pt x="1358" y="8645"/>
                    </a:cubicBezTo>
                    <a:cubicBezTo>
                      <a:pt x="1430" y="8681"/>
                      <a:pt x="1477" y="8704"/>
                      <a:pt x="1537" y="8740"/>
                    </a:cubicBezTo>
                    <a:close/>
                    <a:moveTo>
                      <a:pt x="7418" y="3227"/>
                    </a:moveTo>
                    <a:cubicBezTo>
                      <a:pt x="7371" y="3275"/>
                      <a:pt x="7323" y="3287"/>
                      <a:pt x="7299" y="3323"/>
                    </a:cubicBezTo>
                    <a:cubicBezTo>
                      <a:pt x="5930" y="5394"/>
                      <a:pt x="4466" y="7383"/>
                      <a:pt x="3061" y="9419"/>
                    </a:cubicBezTo>
                    <a:cubicBezTo>
                      <a:pt x="3001" y="9502"/>
                      <a:pt x="2965" y="9585"/>
                      <a:pt x="2918" y="9657"/>
                    </a:cubicBezTo>
                    <a:cubicBezTo>
                      <a:pt x="2965" y="9752"/>
                      <a:pt x="3013" y="9800"/>
                      <a:pt x="3120" y="9752"/>
                    </a:cubicBezTo>
                    <a:cubicBezTo>
                      <a:pt x="3656" y="8978"/>
                      <a:pt x="4216" y="8192"/>
                      <a:pt x="4763" y="7395"/>
                    </a:cubicBezTo>
                    <a:cubicBezTo>
                      <a:pt x="4870" y="7264"/>
                      <a:pt x="4966" y="7121"/>
                      <a:pt x="5085" y="7014"/>
                    </a:cubicBezTo>
                    <a:cubicBezTo>
                      <a:pt x="5394" y="6740"/>
                      <a:pt x="5621" y="6406"/>
                      <a:pt x="5859" y="6073"/>
                    </a:cubicBezTo>
                    <a:cubicBezTo>
                      <a:pt x="6156" y="5656"/>
                      <a:pt x="6430" y="5240"/>
                      <a:pt x="6752" y="4859"/>
                    </a:cubicBezTo>
                    <a:cubicBezTo>
                      <a:pt x="7073" y="4442"/>
                      <a:pt x="7311" y="3966"/>
                      <a:pt x="7621" y="3513"/>
                    </a:cubicBezTo>
                    <a:cubicBezTo>
                      <a:pt x="7645" y="3489"/>
                      <a:pt x="7645" y="3442"/>
                      <a:pt x="7656" y="3382"/>
                    </a:cubicBezTo>
                    <a:cubicBezTo>
                      <a:pt x="7561" y="3335"/>
                      <a:pt x="7490" y="3275"/>
                      <a:pt x="7418" y="3227"/>
                    </a:cubicBezTo>
                    <a:close/>
                    <a:moveTo>
                      <a:pt x="1632" y="10943"/>
                    </a:moveTo>
                    <a:cubicBezTo>
                      <a:pt x="1775" y="10836"/>
                      <a:pt x="1894" y="10764"/>
                      <a:pt x="2013" y="10669"/>
                    </a:cubicBezTo>
                    <a:cubicBezTo>
                      <a:pt x="2120" y="10585"/>
                      <a:pt x="2239" y="10490"/>
                      <a:pt x="2346" y="10407"/>
                    </a:cubicBezTo>
                    <a:cubicBezTo>
                      <a:pt x="2465" y="10300"/>
                      <a:pt x="2549" y="10193"/>
                      <a:pt x="2596" y="10026"/>
                    </a:cubicBezTo>
                    <a:cubicBezTo>
                      <a:pt x="2120" y="9693"/>
                      <a:pt x="1644" y="9359"/>
                      <a:pt x="1156" y="9014"/>
                    </a:cubicBezTo>
                    <a:cubicBezTo>
                      <a:pt x="1120" y="9121"/>
                      <a:pt x="1072" y="9216"/>
                      <a:pt x="1060" y="9300"/>
                    </a:cubicBezTo>
                    <a:cubicBezTo>
                      <a:pt x="1013" y="9526"/>
                      <a:pt x="965" y="9728"/>
                      <a:pt x="929" y="9954"/>
                    </a:cubicBezTo>
                    <a:cubicBezTo>
                      <a:pt x="918" y="10026"/>
                      <a:pt x="894" y="10085"/>
                      <a:pt x="894" y="10169"/>
                    </a:cubicBezTo>
                    <a:cubicBezTo>
                      <a:pt x="882" y="10324"/>
                      <a:pt x="929" y="10466"/>
                      <a:pt x="1072" y="10562"/>
                    </a:cubicBezTo>
                    <a:cubicBezTo>
                      <a:pt x="1275" y="10693"/>
                      <a:pt x="1453" y="10824"/>
                      <a:pt x="1632" y="10943"/>
                    </a:cubicBezTo>
                    <a:close/>
                    <a:moveTo>
                      <a:pt x="6811" y="1084"/>
                    </a:moveTo>
                    <a:cubicBezTo>
                      <a:pt x="7264" y="1501"/>
                      <a:pt x="7776" y="1858"/>
                      <a:pt x="8323" y="2156"/>
                    </a:cubicBezTo>
                    <a:cubicBezTo>
                      <a:pt x="8597" y="1965"/>
                      <a:pt x="8621" y="1703"/>
                      <a:pt x="8633" y="1430"/>
                    </a:cubicBezTo>
                    <a:cubicBezTo>
                      <a:pt x="8252" y="858"/>
                      <a:pt x="7978" y="680"/>
                      <a:pt x="7359" y="549"/>
                    </a:cubicBezTo>
                    <a:cubicBezTo>
                      <a:pt x="7121" y="656"/>
                      <a:pt x="6894" y="787"/>
                      <a:pt x="6811" y="1084"/>
                    </a:cubicBezTo>
                    <a:close/>
                    <a:moveTo>
                      <a:pt x="8002" y="3108"/>
                    </a:moveTo>
                    <a:cubicBezTo>
                      <a:pt x="8157" y="2966"/>
                      <a:pt x="8192" y="2846"/>
                      <a:pt x="8133" y="2692"/>
                    </a:cubicBezTo>
                    <a:cubicBezTo>
                      <a:pt x="8085" y="2573"/>
                      <a:pt x="8014" y="2489"/>
                      <a:pt x="7895" y="2418"/>
                    </a:cubicBezTo>
                    <a:lnTo>
                      <a:pt x="6680" y="1561"/>
                    </a:lnTo>
                    <a:cubicBezTo>
                      <a:pt x="6644" y="1537"/>
                      <a:pt x="6597" y="1489"/>
                      <a:pt x="6549" y="1477"/>
                    </a:cubicBezTo>
                    <a:cubicBezTo>
                      <a:pt x="6430" y="1465"/>
                      <a:pt x="6299" y="1442"/>
                      <a:pt x="6180" y="1465"/>
                    </a:cubicBezTo>
                    <a:cubicBezTo>
                      <a:pt x="6085" y="1477"/>
                      <a:pt x="6013" y="1561"/>
                      <a:pt x="6013" y="1703"/>
                    </a:cubicBezTo>
                    <a:cubicBezTo>
                      <a:pt x="6073" y="1727"/>
                      <a:pt x="6144" y="1787"/>
                      <a:pt x="6228" y="1823"/>
                    </a:cubicBezTo>
                    <a:cubicBezTo>
                      <a:pt x="6478" y="1942"/>
                      <a:pt x="6716" y="2061"/>
                      <a:pt x="6906" y="2251"/>
                    </a:cubicBezTo>
                    <a:cubicBezTo>
                      <a:pt x="7073" y="2394"/>
                      <a:pt x="7275" y="2489"/>
                      <a:pt x="7478" y="2608"/>
                    </a:cubicBezTo>
                    <a:cubicBezTo>
                      <a:pt x="7680" y="2715"/>
                      <a:pt x="7823" y="2918"/>
                      <a:pt x="8002" y="310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9" name="Google Shape;439;p32"/>
            <p:cNvSpPr/>
            <p:nvPr/>
          </p:nvSpPr>
          <p:spPr>
            <a:xfrm>
              <a:off x="6999675" y="4779150"/>
              <a:ext cx="1551855" cy="117652"/>
            </a:xfrm>
            <a:custGeom>
              <a:avLst/>
              <a:gdLst/>
              <a:ahLst/>
              <a:cxnLst/>
              <a:rect l="l" t="t" r="r" b="b"/>
              <a:pathLst>
                <a:path w="17860" h="1727" fill="none" extrusionOk="0">
                  <a:moveTo>
                    <a:pt x="17860" y="1465"/>
                  </a:moveTo>
                  <a:cubicBezTo>
                    <a:pt x="17550" y="989"/>
                    <a:pt x="16717" y="453"/>
                    <a:pt x="16110" y="429"/>
                  </a:cubicBezTo>
                  <a:cubicBezTo>
                    <a:pt x="15193" y="417"/>
                    <a:pt x="14871" y="1727"/>
                    <a:pt x="13979" y="1715"/>
                  </a:cubicBezTo>
                  <a:cubicBezTo>
                    <a:pt x="13133" y="1703"/>
                    <a:pt x="13074" y="512"/>
                    <a:pt x="12121" y="274"/>
                  </a:cubicBezTo>
                  <a:cubicBezTo>
                    <a:pt x="11002" y="1"/>
                    <a:pt x="10645" y="1536"/>
                    <a:pt x="9347" y="1417"/>
                  </a:cubicBezTo>
                  <a:cubicBezTo>
                    <a:pt x="8335" y="1322"/>
                    <a:pt x="8228" y="346"/>
                    <a:pt x="7263" y="405"/>
                  </a:cubicBezTo>
                  <a:cubicBezTo>
                    <a:pt x="6299" y="465"/>
                    <a:pt x="6192" y="1441"/>
                    <a:pt x="5251" y="1489"/>
                  </a:cubicBezTo>
                  <a:cubicBezTo>
                    <a:pt x="4203" y="1536"/>
                    <a:pt x="4120" y="310"/>
                    <a:pt x="3037" y="346"/>
                  </a:cubicBezTo>
                  <a:cubicBezTo>
                    <a:pt x="2215" y="370"/>
                    <a:pt x="1858" y="1084"/>
                    <a:pt x="691" y="1060"/>
                  </a:cubicBezTo>
                  <a:cubicBezTo>
                    <a:pt x="393" y="1060"/>
                    <a:pt x="155" y="1001"/>
                    <a:pt x="1" y="953"/>
                  </a:cubicBezTo>
                </a:path>
              </a:pathLst>
            </a:custGeom>
            <a:noFill/>
            <a:ln w="190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2E297D63-0FF9-4D81-8CE9-67C459A37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499492"/>
              </p:ext>
            </p:extLst>
          </p:nvPr>
        </p:nvGraphicFramePr>
        <p:xfrm>
          <a:off x="473672" y="21559"/>
          <a:ext cx="40370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457200" progId="Equation.DSMT4">
                  <p:embed/>
                </p:oleObj>
              </mc:Choice>
              <mc:Fallback>
                <p:oleObj name="Equation" r:id="rId3" imgW="1879560" imgH="457200" progId="Equation.DSMT4">
                  <p:embed/>
                  <p:pic>
                    <p:nvPicPr>
                      <p:cNvPr id="23" name="Đối tượng 22">
                        <a:extLst>
                          <a:ext uri="{FF2B5EF4-FFF2-40B4-BE49-F238E27FC236}">
                            <a16:creationId xmlns:a16="http://schemas.microsoft.com/office/drawing/2014/main" id="{83A6E503-726E-4737-A879-9B9C35E470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672" y="21559"/>
                        <a:ext cx="4037013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5BE00294-EBE1-4F21-B724-CC2C77EEA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87514"/>
              </p:ext>
            </p:extLst>
          </p:nvPr>
        </p:nvGraphicFramePr>
        <p:xfrm>
          <a:off x="473672" y="1114960"/>
          <a:ext cx="66008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73320" imgH="609480" progId="Equation.DSMT4">
                  <p:embed/>
                </p:oleObj>
              </mc:Choice>
              <mc:Fallback>
                <p:oleObj name="Equation" r:id="rId5" imgW="3073320" imgH="609480" progId="Equation.DSMT4">
                  <p:embed/>
                  <p:pic>
                    <p:nvPicPr>
                      <p:cNvPr id="19" name="Đối tượng 18">
                        <a:extLst>
                          <a:ext uri="{FF2B5EF4-FFF2-40B4-BE49-F238E27FC236}">
                            <a16:creationId xmlns:a16="http://schemas.microsoft.com/office/drawing/2014/main" id="{2E297D63-0FF9-4D81-8CE9-67C459A37E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672" y="1114960"/>
                        <a:ext cx="6600825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761117B1-0940-4D13-AA29-BD8C16C71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232964"/>
              </p:ext>
            </p:extLst>
          </p:nvPr>
        </p:nvGraphicFramePr>
        <p:xfrm>
          <a:off x="473672" y="2535386"/>
          <a:ext cx="40100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66600" imgH="634680" progId="Equation.DSMT4">
                  <p:embed/>
                </p:oleObj>
              </mc:Choice>
              <mc:Fallback>
                <p:oleObj name="Equation" r:id="rId7" imgW="1866600" imgH="634680" progId="Equation.DSMT4">
                  <p:embed/>
                  <p:pic>
                    <p:nvPicPr>
                      <p:cNvPr id="24" name="Đối tượng 23">
                        <a:extLst>
                          <a:ext uri="{FF2B5EF4-FFF2-40B4-BE49-F238E27FC236}">
                            <a16:creationId xmlns:a16="http://schemas.microsoft.com/office/drawing/2014/main" id="{5BE00294-EBE1-4F21-B724-CC2C77EEAE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672" y="2535386"/>
                        <a:ext cx="401002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id="{64761309-70EE-47AC-A863-D08B85D05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21764"/>
              </p:ext>
            </p:extLst>
          </p:nvPr>
        </p:nvGraphicFramePr>
        <p:xfrm>
          <a:off x="473672" y="4009788"/>
          <a:ext cx="34099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317160" progId="Equation.DSMT4">
                  <p:embed/>
                </p:oleObj>
              </mc:Choice>
              <mc:Fallback>
                <p:oleObj name="Equation" r:id="rId9" imgW="1587240" imgH="317160" progId="Equation.DSMT4">
                  <p:embed/>
                  <p:pic>
                    <p:nvPicPr>
                      <p:cNvPr id="25" name="Đối tượng 24">
                        <a:extLst>
                          <a:ext uri="{FF2B5EF4-FFF2-40B4-BE49-F238E27FC236}">
                            <a16:creationId xmlns:a16="http://schemas.microsoft.com/office/drawing/2014/main" id="{761117B1-0940-4D13-AA29-BD8C16C71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3672" y="4009788"/>
                        <a:ext cx="3409950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Đối tượng 29">
            <a:extLst>
              <a:ext uri="{FF2B5EF4-FFF2-40B4-BE49-F238E27FC236}">
                <a16:creationId xmlns:a16="http://schemas.microsoft.com/office/drawing/2014/main" id="{E83653EC-061C-4032-8B38-9D635A4B4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426130"/>
              </p:ext>
            </p:extLst>
          </p:nvPr>
        </p:nvGraphicFramePr>
        <p:xfrm>
          <a:off x="4124915" y="4061495"/>
          <a:ext cx="38735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03240" imgH="241200" progId="Equation.DSMT4">
                  <p:embed/>
                </p:oleObj>
              </mc:Choice>
              <mc:Fallback>
                <p:oleObj name="Equation" r:id="rId11" imgW="1803240" imgH="241200" progId="Equation.DSMT4">
                  <p:embed/>
                  <p:pic>
                    <p:nvPicPr>
                      <p:cNvPr id="26" name="Đối tượng 25">
                        <a:extLst>
                          <a:ext uri="{FF2B5EF4-FFF2-40B4-BE49-F238E27FC236}">
                            <a16:creationId xmlns:a16="http://schemas.microsoft.com/office/drawing/2014/main" id="{64761309-70EE-47AC-A863-D08B85D05D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24915" y="4061495"/>
                        <a:ext cx="38735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93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3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Google Shape;358;p29"/>
          <p:cNvSpPr/>
          <p:nvPr/>
        </p:nvSpPr>
        <p:spPr>
          <a:xfrm>
            <a:off x="8673428" y="3020850"/>
            <a:ext cx="466831" cy="448797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9" name="Google Shape;359;p29"/>
          <p:cNvSpPr/>
          <p:nvPr/>
        </p:nvSpPr>
        <p:spPr>
          <a:xfrm rot="2006702">
            <a:off x="6674007" y="4606070"/>
            <a:ext cx="588826" cy="566095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9" name="Nhóm 28">
            <a:extLst>
              <a:ext uri="{FF2B5EF4-FFF2-40B4-BE49-F238E27FC236}">
                <a16:creationId xmlns:a16="http://schemas.microsoft.com/office/drawing/2014/main" id="{7E923D3E-6940-4C0F-AD74-7089856A31CB}"/>
              </a:ext>
            </a:extLst>
          </p:cNvPr>
          <p:cNvGrpSpPr/>
          <p:nvPr/>
        </p:nvGrpSpPr>
        <p:grpSpPr>
          <a:xfrm>
            <a:off x="0" y="2750"/>
            <a:ext cx="9144000" cy="648221"/>
            <a:chOff x="0" y="2750"/>
            <a:chExt cx="9144000" cy="648221"/>
          </a:xfrm>
        </p:grpSpPr>
        <p:sp>
          <p:nvSpPr>
            <p:cNvPr id="30" name="Hình chữ nhật 29">
              <a:extLst>
                <a:ext uri="{FF2B5EF4-FFF2-40B4-BE49-F238E27FC236}">
                  <a16:creationId xmlns:a16="http://schemas.microsoft.com/office/drawing/2014/main" id="{BE51FA13-D819-4FE3-A881-2266018EA220}"/>
                </a:ext>
              </a:extLst>
            </p:cNvPr>
            <p:cNvSpPr/>
            <p:nvPr/>
          </p:nvSpPr>
          <p:spPr>
            <a:xfrm>
              <a:off x="0" y="2750"/>
              <a:ext cx="9144000" cy="578413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Hộp Văn bản 30">
              <a:extLst>
                <a:ext uri="{FF2B5EF4-FFF2-40B4-BE49-F238E27FC236}">
                  <a16:creationId xmlns:a16="http://schemas.microsoft.com/office/drawing/2014/main" id="{E7059C48-A3B7-4F33-BEBB-38ABB0FF3E19}"/>
                </a:ext>
              </a:extLst>
            </p:cNvPr>
            <p:cNvSpPr txBox="1"/>
            <p:nvPr/>
          </p:nvSpPr>
          <p:spPr>
            <a:xfrm>
              <a:off x="1195099" y="4640"/>
              <a:ext cx="794890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</a:rPr>
                <a:t>CHỨNG MINH ĐẲNG THỨC</a:t>
              </a:r>
            </a:p>
          </p:txBody>
        </p:sp>
      </p:grpSp>
      <p:grpSp>
        <p:nvGrpSpPr>
          <p:cNvPr id="6" name="Nhóm 5">
            <a:extLst>
              <a:ext uri="{FF2B5EF4-FFF2-40B4-BE49-F238E27FC236}">
                <a16:creationId xmlns:a16="http://schemas.microsoft.com/office/drawing/2014/main" id="{CFB17ECF-72FB-4A0E-92C3-9F15DEA2BC91}"/>
              </a:ext>
            </a:extLst>
          </p:cNvPr>
          <p:cNvGrpSpPr/>
          <p:nvPr/>
        </p:nvGrpSpPr>
        <p:grpSpPr>
          <a:xfrm>
            <a:off x="0" y="0"/>
            <a:ext cx="1195100" cy="1195100"/>
            <a:chOff x="0" y="0"/>
            <a:chExt cx="1195100" cy="1195100"/>
          </a:xfrm>
        </p:grpSpPr>
        <p:sp>
          <p:nvSpPr>
            <p:cNvPr id="21" name="Google Shape;379;p30">
              <a:extLst>
                <a:ext uri="{FF2B5EF4-FFF2-40B4-BE49-F238E27FC236}">
                  <a16:creationId xmlns:a16="http://schemas.microsoft.com/office/drawing/2014/main" id="{218A30D2-6835-4485-BA5B-1E04F3FF1C14}"/>
                </a:ext>
              </a:extLst>
            </p:cNvPr>
            <p:cNvSpPr/>
            <p:nvPr/>
          </p:nvSpPr>
          <p:spPr>
            <a:xfrm>
              <a:off x="0" y="0"/>
              <a:ext cx="1195100" cy="1195100"/>
            </a:xfrm>
            <a:custGeom>
              <a:avLst/>
              <a:gdLst/>
              <a:ahLst/>
              <a:cxnLst/>
              <a:rect l="l" t="t" r="r" b="b"/>
              <a:pathLst>
                <a:path w="47804" h="47804" extrusionOk="0">
                  <a:moveTo>
                    <a:pt x="23908" y="0"/>
                  </a:moveTo>
                  <a:cubicBezTo>
                    <a:pt x="22372" y="0"/>
                    <a:pt x="21050" y="1917"/>
                    <a:pt x="19586" y="2203"/>
                  </a:cubicBezTo>
                  <a:cubicBezTo>
                    <a:pt x="19422" y="2235"/>
                    <a:pt x="19253" y="2249"/>
                    <a:pt x="19080" y="2249"/>
                  </a:cubicBezTo>
                  <a:cubicBezTo>
                    <a:pt x="17963" y="2249"/>
                    <a:pt x="16678" y="1664"/>
                    <a:pt x="15580" y="1664"/>
                  </a:cubicBezTo>
                  <a:cubicBezTo>
                    <a:pt x="15289" y="1664"/>
                    <a:pt x="15010" y="1705"/>
                    <a:pt x="14752" y="1810"/>
                  </a:cubicBezTo>
                  <a:cubicBezTo>
                    <a:pt x="13347" y="2393"/>
                    <a:pt x="12859" y="4667"/>
                    <a:pt x="11609" y="5501"/>
                  </a:cubicBezTo>
                  <a:cubicBezTo>
                    <a:pt x="10359" y="6334"/>
                    <a:pt x="8049" y="5929"/>
                    <a:pt x="7001" y="6989"/>
                  </a:cubicBezTo>
                  <a:cubicBezTo>
                    <a:pt x="5941" y="8049"/>
                    <a:pt x="6346" y="10358"/>
                    <a:pt x="5513" y="11609"/>
                  </a:cubicBezTo>
                  <a:cubicBezTo>
                    <a:pt x="4667" y="12859"/>
                    <a:pt x="2393" y="13347"/>
                    <a:pt x="1810" y="14740"/>
                  </a:cubicBezTo>
                  <a:cubicBezTo>
                    <a:pt x="1238" y="16133"/>
                    <a:pt x="2500" y="18074"/>
                    <a:pt x="2203" y="19586"/>
                  </a:cubicBezTo>
                  <a:cubicBezTo>
                    <a:pt x="1917" y="21026"/>
                    <a:pt x="0" y="22360"/>
                    <a:pt x="0" y="23896"/>
                  </a:cubicBezTo>
                  <a:cubicBezTo>
                    <a:pt x="0" y="25432"/>
                    <a:pt x="1917" y="26753"/>
                    <a:pt x="2203" y="28218"/>
                  </a:cubicBezTo>
                  <a:cubicBezTo>
                    <a:pt x="2500" y="29718"/>
                    <a:pt x="1250" y="31671"/>
                    <a:pt x="1810" y="33052"/>
                  </a:cubicBezTo>
                  <a:cubicBezTo>
                    <a:pt x="2393" y="34445"/>
                    <a:pt x="4679" y="34945"/>
                    <a:pt x="5513" y="36195"/>
                  </a:cubicBezTo>
                  <a:cubicBezTo>
                    <a:pt x="6346" y="37445"/>
                    <a:pt x="5941" y="39743"/>
                    <a:pt x="7001" y="40803"/>
                  </a:cubicBezTo>
                  <a:cubicBezTo>
                    <a:pt x="8049" y="41862"/>
                    <a:pt x="10359" y="41457"/>
                    <a:pt x="11609" y="42291"/>
                  </a:cubicBezTo>
                  <a:cubicBezTo>
                    <a:pt x="12859" y="43124"/>
                    <a:pt x="13347" y="45398"/>
                    <a:pt x="14752" y="45982"/>
                  </a:cubicBezTo>
                  <a:cubicBezTo>
                    <a:pt x="15017" y="46094"/>
                    <a:pt x="15304" y="46138"/>
                    <a:pt x="15604" y="46138"/>
                  </a:cubicBezTo>
                  <a:cubicBezTo>
                    <a:pt x="16698" y="46138"/>
                    <a:pt x="17975" y="45555"/>
                    <a:pt x="19084" y="45555"/>
                  </a:cubicBezTo>
                  <a:cubicBezTo>
                    <a:pt x="19256" y="45555"/>
                    <a:pt x="19424" y="45569"/>
                    <a:pt x="19586" y="45601"/>
                  </a:cubicBezTo>
                  <a:cubicBezTo>
                    <a:pt x="21027" y="45875"/>
                    <a:pt x="22372" y="47803"/>
                    <a:pt x="23908" y="47803"/>
                  </a:cubicBezTo>
                  <a:cubicBezTo>
                    <a:pt x="25432" y="47803"/>
                    <a:pt x="26754" y="45875"/>
                    <a:pt x="28218" y="45601"/>
                  </a:cubicBezTo>
                  <a:cubicBezTo>
                    <a:pt x="28382" y="45568"/>
                    <a:pt x="28551" y="45554"/>
                    <a:pt x="28724" y="45554"/>
                  </a:cubicBezTo>
                  <a:cubicBezTo>
                    <a:pt x="29835" y="45554"/>
                    <a:pt x="31114" y="46133"/>
                    <a:pt x="32208" y="46133"/>
                  </a:cubicBezTo>
                  <a:cubicBezTo>
                    <a:pt x="32505" y="46133"/>
                    <a:pt x="32789" y="46091"/>
                    <a:pt x="33052" y="45982"/>
                  </a:cubicBezTo>
                  <a:cubicBezTo>
                    <a:pt x="34457" y="45398"/>
                    <a:pt x="34945" y="43124"/>
                    <a:pt x="36195" y="42291"/>
                  </a:cubicBezTo>
                  <a:cubicBezTo>
                    <a:pt x="37445" y="41457"/>
                    <a:pt x="39755" y="41862"/>
                    <a:pt x="40815" y="40803"/>
                  </a:cubicBezTo>
                  <a:cubicBezTo>
                    <a:pt x="41863" y="39743"/>
                    <a:pt x="41470" y="37445"/>
                    <a:pt x="42303" y="36195"/>
                  </a:cubicBezTo>
                  <a:cubicBezTo>
                    <a:pt x="43137" y="34945"/>
                    <a:pt x="45411" y="34445"/>
                    <a:pt x="45994" y="33052"/>
                  </a:cubicBezTo>
                  <a:cubicBezTo>
                    <a:pt x="46566" y="31671"/>
                    <a:pt x="45303" y="29718"/>
                    <a:pt x="45601" y="28218"/>
                  </a:cubicBezTo>
                  <a:cubicBezTo>
                    <a:pt x="45887" y="26765"/>
                    <a:pt x="47804" y="25432"/>
                    <a:pt x="47804" y="23896"/>
                  </a:cubicBezTo>
                  <a:cubicBezTo>
                    <a:pt x="47804" y="22360"/>
                    <a:pt x="45887" y="21038"/>
                    <a:pt x="45601" y="19586"/>
                  </a:cubicBezTo>
                  <a:cubicBezTo>
                    <a:pt x="45303" y="18074"/>
                    <a:pt x="46554" y="16133"/>
                    <a:pt x="45994" y="14740"/>
                  </a:cubicBezTo>
                  <a:cubicBezTo>
                    <a:pt x="45411" y="13347"/>
                    <a:pt x="43137" y="12859"/>
                    <a:pt x="42303" y="11609"/>
                  </a:cubicBezTo>
                  <a:cubicBezTo>
                    <a:pt x="41470" y="10358"/>
                    <a:pt x="41863" y="8049"/>
                    <a:pt x="40815" y="6989"/>
                  </a:cubicBezTo>
                  <a:cubicBezTo>
                    <a:pt x="39755" y="5929"/>
                    <a:pt x="37445" y="6334"/>
                    <a:pt x="36195" y="5501"/>
                  </a:cubicBezTo>
                  <a:cubicBezTo>
                    <a:pt x="34945" y="4667"/>
                    <a:pt x="34457" y="2393"/>
                    <a:pt x="33052" y="1810"/>
                  </a:cubicBezTo>
                  <a:cubicBezTo>
                    <a:pt x="32789" y="1699"/>
                    <a:pt x="32505" y="1655"/>
                    <a:pt x="32207" y="1655"/>
                  </a:cubicBezTo>
                  <a:cubicBezTo>
                    <a:pt x="31110" y="1655"/>
                    <a:pt x="29828" y="2248"/>
                    <a:pt x="28715" y="2248"/>
                  </a:cubicBezTo>
                  <a:cubicBezTo>
                    <a:pt x="28545" y="2248"/>
                    <a:pt x="28379" y="2235"/>
                    <a:pt x="28218" y="2203"/>
                  </a:cubicBezTo>
                  <a:cubicBezTo>
                    <a:pt x="26777" y="1917"/>
                    <a:pt x="25432" y="0"/>
                    <a:pt x="2390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="1"/>
            </a:p>
          </p:txBody>
        </p:sp>
        <p:sp>
          <p:nvSpPr>
            <p:cNvPr id="22" name="Google Shape;382;p30">
              <a:extLst>
                <a:ext uri="{FF2B5EF4-FFF2-40B4-BE49-F238E27FC236}">
                  <a16:creationId xmlns:a16="http://schemas.microsoft.com/office/drawing/2014/main" id="{B6BC04FE-E81B-4E8C-9150-C2AE7DE52F92}"/>
                </a:ext>
              </a:extLst>
            </p:cNvPr>
            <p:cNvSpPr txBox="1">
              <a:spLocks/>
            </p:cNvSpPr>
            <p:nvPr/>
          </p:nvSpPr>
          <p:spPr>
            <a:xfrm>
              <a:off x="227741" y="83319"/>
              <a:ext cx="739617" cy="821267"/>
            </a:xfrm>
            <a:prstGeom prst="rect">
              <a:avLst/>
            </a:prstGeom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algn="ctr"/>
              <a:r>
                <a:rPr lang="vi-VN" sz="3200" b="1" dirty="0"/>
                <a:t>02</a:t>
              </a:r>
            </a:p>
          </p:txBody>
        </p:sp>
      </p:grp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9831126E-6CA5-46B7-888E-BD823A6F3FAA}"/>
              </a:ext>
            </a:extLst>
          </p:cNvPr>
          <p:cNvSpPr txBox="1"/>
          <p:nvPr/>
        </p:nvSpPr>
        <p:spPr>
          <a:xfrm>
            <a:off x="1123082" y="581163"/>
            <a:ext cx="77074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BÀI 64/33/SGK: </a:t>
            </a:r>
            <a:r>
              <a:rPr lang="en-US" sz="3200" dirty="0" err="1"/>
              <a:t>Chứng</a:t>
            </a:r>
            <a:r>
              <a:rPr lang="en-US" sz="3200" dirty="0"/>
              <a:t> </a:t>
            </a:r>
            <a:r>
              <a:rPr lang="en-US" sz="3200" dirty="0" err="1"/>
              <a:t>minh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đẳ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endParaRPr lang="en-US" sz="3200" dirty="0"/>
          </a:p>
        </p:txBody>
      </p:sp>
      <p:grpSp>
        <p:nvGrpSpPr>
          <p:cNvPr id="3" name="Nhóm 2">
            <a:extLst>
              <a:ext uri="{FF2B5EF4-FFF2-40B4-BE49-F238E27FC236}">
                <a16:creationId xmlns:a16="http://schemas.microsoft.com/office/drawing/2014/main" id="{1E3E21BC-4C5B-45F1-85CE-74D579184DE5}"/>
              </a:ext>
            </a:extLst>
          </p:cNvPr>
          <p:cNvGrpSpPr/>
          <p:nvPr/>
        </p:nvGrpSpPr>
        <p:grpSpPr>
          <a:xfrm>
            <a:off x="227741" y="1806363"/>
            <a:ext cx="8519359" cy="1171575"/>
            <a:chOff x="227741" y="1649116"/>
            <a:chExt cx="8519359" cy="1171575"/>
          </a:xfrm>
        </p:grpSpPr>
        <p:graphicFrame>
          <p:nvGraphicFramePr>
            <p:cNvPr id="35" name="Đối tượng 34">
              <a:extLst>
                <a:ext uri="{FF2B5EF4-FFF2-40B4-BE49-F238E27FC236}">
                  <a16:creationId xmlns:a16="http://schemas.microsoft.com/office/drawing/2014/main" id="{0FBEE1EC-A4A4-4F19-8EE8-7B3CF2CE76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388036"/>
                </p:ext>
              </p:extLst>
            </p:nvPr>
          </p:nvGraphicFramePr>
          <p:xfrm>
            <a:off x="227741" y="1649116"/>
            <a:ext cx="4337050" cy="1171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19240" imgH="545760" progId="Equation.DSMT4">
                    <p:embed/>
                  </p:oleObj>
                </mc:Choice>
                <mc:Fallback>
                  <p:oleObj name="Equation" r:id="rId3" imgW="2019240" imgH="545760" progId="Equation.DSMT4">
                    <p:embed/>
                    <p:pic>
                      <p:nvPicPr>
                        <p:cNvPr id="35" name="Đối tượng 34">
                          <a:extLst>
                            <a:ext uri="{FF2B5EF4-FFF2-40B4-BE49-F238E27FC236}">
                              <a16:creationId xmlns:a16="http://schemas.microsoft.com/office/drawing/2014/main" id="{0FBEE1EC-A4A4-4F19-8EE8-7B3CF2CE76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7741" y="1649116"/>
                          <a:ext cx="4337050" cy="1171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A03355F9-91C4-4853-B5D7-2C53196FB933}"/>
                </a:ext>
              </a:extLst>
            </p:cNvPr>
            <p:cNvSpPr txBox="1"/>
            <p:nvPr/>
          </p:nvSpPr>
          <p:spPr>
            <a:xfrm>
              <a:off x="4654071" y="1934463"/>
              <a:ext cx="40930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/>
                <a:t>với</a:t>
              </a:r>
              <a:r>
                <a:rPr lang="en-US" sz="3200" dirty="0"/>
                <a:t> a ≥ 0 </a:t>
              </a:r>
              <a:r>
                <a:rPr lang="en-US" sz="3200" dirty="0" err="1"/>
                <a:t>và</a:t>
              </a:r>
              <a:r>
                <a:rPr lang="en-US" sz="3200" dirty="0"/>
                <a:t> a ≠ 1</a:t>
              </a:r>
            </a:p>
          </p:txBody>
        </p:sp>
      </p:grpSp>
      <p:grpSp>
        <p:nvGrpSpPr>
          <p:cNvPr id="4" name="Nhóm 3">
            <a:extLst>
              <a:ext uri="{FF2B5EF4-FFF2-40B4-BE49-F238E27FC236}">
                <a16:creationId xmlns:a16="http://schemas.microsoft.com/office/drawing/2014/main" id="{CCE47626-28AA-4D4B-BC06-B3AA702416FB}"/>
              </a:ext>
            </a:extLst>
          </p:cNvPr>
          <p:cNvGrpSpPr/>
          <p:nvPr/>
        </p:nvGrpSpPr>
        <p:grpSpPr>
          <a:xfrm>
            <a:off x="227741" y="3469647"/>
            <a:ext cx="8002653" cy="1006475"/>
            <a:chOff x="237156" y="3026609"/>
            <a:chExt cx="8002653" cy="1006475"/>
          </a:xfrm>
        </p:grpSpPr>
        <p:graphicFrame>
          <p:nvGraphicFramePr>
            <p:cNvPr id="36" name="Đối tượng 35">
              <a:extLst>
                <a:ext uri="{FF2B5EF4-FFF2-40B4-BE49-F238E27FC236}">
                  <a16:creationId xmlns:a16="http://schemas.microsoft.com/office/drawing/2014/main" id="{6D425A08-1E80-4143-8DAE-FBB907EF32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5459164"/>
                </p:ext>
              </p:extLst>
            </p:nvPr>
          </p:nvGraphicFramePr>
          <p:xfrm>
            <a:off x="237156" y="3026609"/>
            <a:ext cx="3790950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65080" imgH="469800" progId="Equation.DSMT4">
                    <p:embed/>
                  </p:oleObj>
                </mc:Choice>
                <mc:Fallback>
                  <p:oleObj name="Equation" r:id="rId5" imgW="1765080" imgH="469800" progId="Equation.DSMT4">
                    <p:embed/>
                    <p:pic>
                      <p:nvPicPr>
                        <p:cNvPr id="36" name="Đối tượng 35">
                          <a:extLst>
                            <a:ext uri="{FF2B5EF4-FFF2-40B4-BE49-F238E27FC236}">
                              <a16:creationId xmlns:a16="http://schemas.microsoft.com/office/drawing/2014/main" id="{6D425A08-1E80-4143-8DAE-FBB907EF326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7156" y="3026609"/>
                          <a:ext cx="3790950" cy="1006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Hộp Văn bản 16">
              <a:extLst>
                <a:ext uri="{FF2B5EF4-FFF2-40B4-BE49-F238E27FC236}">
                  <a16:creationId xmlns:a16="http://schemas.microsoft.com/office/drawing/2014/main" id="{049192AF-F0B0-4143-B954-98C42E68C49F}"/>
                </a:ext>
              </a:extLst>
            </p:cNvPr>
            <p:cNvSpPr txBox="1"/>
            <p:nvPr/>
          </p:nvSpPr>
          <p:spPr>
            <a:xfrm>
              <a:off x="4146780" y="3274707"/>
              <a:ext cx="40930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/>
                <a:t>với</a:t>
              </a:r>
              <a:r>
                <a:rPr lang="en-US" sz="3200" dirty="0"/>
                <a:t> a + b &gt; 0 </a:t>
              </a:r>
              <a:r>
                <a:rPr lang="en-US" sz="3200" dirty="0" err="1"/>
                <a:t>và</a:t>
              </a:r>
              <a:r>
                <a:rPr lang="en-US" sz="3200" dirty="0"/>
                <a:t> b ≠ 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9036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ình chữ nhật 6">
            <a:extLst>
              <a:ext uri="{FF2B5EF4-FFF2-40B4-BE49-F238E27FC236}">
                <a16:creationId xmlns:a16="http://schemas.microsoft.com/office/drawing/2014/main" id="{56B0247B-D7A4-4E8B-9871-7832983742A5}"/>
              </a:ext>
            </a:extLst>
          </p:cNvPr>
          <p:cNvSpPr/>
          <p:nvPr/>
        </p:nvSpPr>
        <p:spPr>
          <a:xfrm>
            <a:off x="12153" y="0"/>
            <a:ext cx="9144000" cy="512565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Nhóm 66">
            <a:extLst>
              <a:ext uri="{FF2B5EF4-FFF2-40B4-BE49-F238E27FC236}">
                <a16:creationId xmlns:a16="http://schemas.microsoft.com/office/drawing/2014/main" id="{3765BC43-BB26-4F34-92F9-E3A7FCB783B8}"/>
              </a:ext>
            </a:extLst>
          </p:cNvPr>
          <p:cNvGrpSpPr/>
          <p:nvPr/>
        </p:nvGrpSpPr>
        <p:grpSpPr>
          <a:xfrm>
            <a:off x="156754" y="92998"/>
            <a:ext cx="8294005" cy="1013720"/>
            <a:chOff x="215318" y="1557977"/>
            <a:chExt cx="8444379" cy="1171575"/>
          </a:xfrm>
        </p:grpSpPr>
        <p:graphicFrame>
          <p:nvGraphicFramePr>
            <p:cNvPr id="68" name="Đối tượng 67">
              <a:extLst>
                <a:ext uri="{FF2B5EF4-FFF2-40B4-BE49-F238E27FC236}">
                  <a16:creationId xmlns:a16="http://schemas.microsoft.com/office/drawing/2014/main" id="{9400EF8A-8EB5-4700-8C92-AC7F25A5F0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1058277"/>
                </p:ext>
              </p:extLst>
            </p:nvPr>
          </p:nvGraphicFramePr>
          <p:xfrm>
            <a:off x="215318" y="1557977"/>
            <a:ext cx="4337050" cy="1171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19240" imgH="545760" progId="Equation.DSMT4">
                    <p:embed/>
                  </p:oleObj>
                </mc:Choice>
                <mc:Fallback>
                  <p:oleObj name="Equation" r:id="rId3" imgW="2019240" imgH="545760" progId="Equation.DSMT4">
                    <p:embed/>
                    <p:pic>
                      <p:nvPicPr>
                        <p:cNvPr id="35" name="Đối tượng 34">
                          <a:extLst>
                            <a:ext uri="{FF2B5EF4-FFF2-40B4-BE49-F238E27FC236}">
                              <a16:creationId xmlns:a16="http://schemas.microsoft.com/office/drawing/2014/main" id="{0FBEE1EC-A4A4-4F19-8EE8-7B3CF2CE76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5318" y="1557977"/>
                          <a:ext cx="4337050" cy="1171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Hộp Văn bản 68">
              <a:extLst>
                <a:ext uri="{FF2B5EF4-FFF2-40B4-BE49-F238E27FC236}">
                  <a16:creationId xmlns:a16="http://schemas.microsoft.com/office/drawing/2014/main" id="{E5F6B6B6-1EC0-441B-AA4B-A5FC8D6D8D41}"/>
                </a:ext>
              </a:extLst>
            </p:cNvPr>
            <p:cNvSpPr txBox="1"/>
            <p:nvPr/>
          </p:nvSpPr>
          <p:spPr>
            <a:xfrm>
              <a:off x="4566668" y="1758470"/>
              <a:ext cx="40930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/>
                <a:t>với</a:t>
              </a:r>
              <a:r>
                <a:rPr lang="en-US" sz="3200" dirty="0"/>
                <a:t> a ≥ 0 </a:t>
              </a:r>
              <a:r>
                <a:rPr lang="en-US" sz="3200" dirty="0" err="1"/>
                <a:t>và</a:t>
              </a:r>
              <a:r>
                <a:rPr lang="en-US" sz="3200" dirty="0"/>
                <a:t> a ≠ 1</a:t>
              </a:r>
            </a:p>
          </p:txBody>
        </p:sp>
      </p:grpSp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61FD8480-2BD5-4BA9-A882-BE0FF8322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734284"/>
              </p:ext>
            </p:extLst>
          </p:nvPr>
        </p:nvGraphicFramePr>
        <p:xfrm>
          <a:off x="60516" y="1298025"/>
          <a:ext cx="3446880" cy="9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240" imgH="545760" progId="Equation.DSMT4">
                  <p:embed/>
                </p:oleObj>
              </mc:Choice>
              <mc:Fallback>
                <p:oleObj name="Equation" r:id="rId5" imgW="20192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16" y="1298025"/>
                        <a:ext cx="3446880" cy="9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Đối tượng 70">
            <a:extLst>
              <a:ext uri="{FF2B5EF4-FFF2-40B4-BE49-F238E27FC236}">
                <a16:creationId xmlns:a16="http://schemas.microsoft.com/office/drawing/2014/main" id="{08EFED5B-34E0-4419-A3DC-EE339FF62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90958"/>
              </p:ext>
            </p:extLst>
          </p:nvPr>
        </p:nvGraphicFramePr>
        <p:xfrm>
          <a:off x="60516" y="2249585"/>
          <a:ext cx="555307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51160" imgH="672840" progId="Equation.DSMT4">
                  <p:embed/>
                </p:oleObj>
              </mc:Choice>
              <mc:Fallback>
                <p:oleObj name="Equation" r:id="rId7" imgW="3251160" imgH="672840" progId="Equation.DSMT4">
                  <p:embed/>
                  <p:pic>
                    <p:nvPicPr>
                      <p:cNvPr id="4" name="Đối tượng 3">
                        <a:extLst>
                          <a:ext uri="{FF2B5EF4-FFF2-40B4-BE49-F238E27FC236}">
                            <a16:creationId xmlns:a16="http://schemas.microsoft.com/office/drawing/2014/main" id="{61FD8480-2BD5-4BA9-A882-BE0FF8322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16" y="2249585"/>
                        <a:ext cx="5553075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Đối tượng 71">
            <a:extLst>
              <a:ext uri="{FF2B5EF4-FFF2-40B4-BE49-F238E27FC236}">
                <a16:creationId xmlns:a16="http://schemas.microsoft.com/office/drawing/2014/main" id="{280D1FA4-3C58-49C0-A367-C5862F4DE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917839"/>
              </p:ext>
            </p:extLst>
          </p:nvPr>
        </p:nvGraphicFramePr>
        <p:xfrm>
          <a:off x="5613591" y="2197594"/>
          <a:ext cx="344805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19240" imgH="672840" progId="Equation.DSMT4">
                  <p:embed/>
                </p:oleObj>
              </mc:Choice>
              <mc:Fallback>
                <p:oleObj name="Equation" r:id="rId9" imgW="2019240" imgH="672840" progId="Equation.DSMT4">
                  <p:embed/>
                  <p:pic>
                    <p:nvPicPr>
                      <p:cNvPr id="71" name="Đối tượng 70">
                        <a:extLst>
                          <a:ext uri="{FF2B5EF4-FFF2-40B4-BE49-F238E27FC236}">
                            <a16:creationId xmlns:a16="http://schemas.microsoft.com/office/drawing/2014/main" id="{08EFED5B-34E0-4419-A3DC-EE339FF62B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3591" y="2197594"/>
                        <a:ext cx="3448050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Đối tượng 72">
            <a:extLst>
              <a:ext uri="{FF2B5EF4-FFF2-40B4-BE49-F238E27FC236}">
                <a16:creationId xmlns:a16="http://schemas.microsoft.com/office/drawing/2014/main" id="{1DC5B5FD-C6F6-4250-9ECD-E02721EFE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702540"/>
              </p:ext>
            </p:extLst>
          </p:nvPr>
        </p:nvGraphicFramePr>
        <p:xfrm>
          <a:off x="60516" y="3436802"/>
          <a:ext cx="27527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12800" imgH="545760" progId="Equation.DSMT4">
                  <p:embed/>
                </p:oleObj>
              </mc:Choice>
              <mc:Fallback>
                <p:oleObj name="Equation" r:id="rId11" imgW="1612800" imgH="545760" progId="Equation.DSMT4">
                  <p:embed/>
                  <p:pic>
                    <p:nvPicPr>
                      <p:cNvPr id="72" name="Đối tượng 71">
                        <a:extLst>
                          <a:ext uri="{FF2B5EF4-FFF2-40B4-BE49-F238E27FC236}">
                            <a16:creationId xmlns:a16="http://schemas.microsoft.com/office/drawing/2014/main" id="{280D1FA4-3C58-49C0-A367-C5862F4DE8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516" y="3436802"/>
                        <a:ext cx="275272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Đối tượng 73">
            <a:extLst>
              <a:ext uri="{FF2B5EF4-FFF2-40B4-BE49-F238E27FC236}">
                <a16:creationId xmlns:a16="http://schemas.microsoft.com/office/drawing/2014/main" id="{4314C385-4DC2-4A74-874C-96CEC2893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63966"/>
              </p:ext>
            </p:extLst>
          </p:nvPr>
        </p:nvGraphicFramePr>
        <p:xfrm>
          <a:off x="3026340" y="3373067"/>
          <a:ext cx="23415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71600" imgH="545760" progId="Equation.DSMT4">
                  <p:embed/>
                </p:oleObj>
              </mc:Choice>
              <mc:Fallback>
                <p:oleObj name="Equation" r:id="rId13" imgW="1371600" imgH="545760" progId="Equation.DSMT4">
                  <p:embed/>
                  <p:pic>
                    <p:nvPicPr>
                      <p:cNvPr id="73" name="Đối tượng 72">
                        <a:extLst>
                          <a:ext uri="{FF2B5EF4-FFF2-40B4-BE49-F238E27FC236}">
                            <a16:creationId xmlns:a16="http://schemas.microsoft.com/office/drawing/2014/main" id="{1DC5B5FD-C6F6-4250-9ECD-E02721EFE9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26340" y="3373067"/>
                        <a:ext cx="2341563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Đối tượng 74">
            <a:extLst>
              <a:ext uri="{FF2B5EF4-FFF2-40B4-BE49-F238E27FC236}">
                <a16:creationId xmlns:a16="http://schemas.microsoft.com/office/drawing/2014/main" id="{D386B222-839E-4D5B-8DF8-377276F0F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089181"/>
              </p:ext>
            </p:extLst>
          </p:nvPr>
        </p:nvGraphicFramePr>
        <p:xfrm>
          <a:off x="5609533" y="3667334"/>
          <a:ext cx="1442455" cy="43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20" imgH="177480" progId="Equation.DSMT4">
                  <p:embed/>
                </p:oleObj>
              </mc:Choice>
              <mc:Fallback>
                <p:oleObj name="Equation" r:id="rId15" imgW="583920" imgH="177480" progId="Equation.DSMT4">
                  <p:embed/>
                  <p:pic>
                    <p:nvPicPr>
                      <p:cNvPr id="74" name="Đối tượng 73">
                        <a:extLst>
                          <a:ext uri="{FF2B5EF4-FFF2-40B4-BE49-F238E27FC236}">
                            <a16:creationId xmlns:a16="http://schemas.microsoft.com/office/drawing/2014/main" id="{4314C385-4DC2-4A74-874C-96CEC2893A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09533" y="3667334"/>
                        <a:ext cx="1442455" cy="43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A42E2FF1-6768-42EE-82CB-C650A6D4BEF9}"/>
              </a:ext>
            </a:extLst>
          </p:cNvPr>
          <p:cNvSpPr txBox="1"/>
          <p:nvPr/>
        </p:nvSpPr>
        <p:spPr>
          <a:xfrm>
            <a:off x="526868" y="4393219"/>
            <a:ext cx="80902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Vậy</a:t>
            </a:r>
            <a:r>
              <a:rPr lang="en-US" sz="3200" dirty="0"/>
              <a:t> </a:t>
            </a:r>
            <a:r>
              <a:rPr lang="en-US" sz="3200" dirty="0" err="1"/>
              <a:t>đẳ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trên</a:t>
            </a:r>
            <a:r>
              <a:rPr lang="en-US" sz="3200" dirty="0"/>
              <a:t> </a:t>
            </a:r>
            <a:r>
              <a:rPr lang="en-US" sz="3200" dirty="0" err="1"/>
              <a:t>đã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chứng</a:t>
            </a:r>
            <a:r>
              <a:rPr lang="en-US" sz="3200" dirty="0"/>
              <a:t> </a:t>
            </a:r>
            <a:r>
              <a:rPr lang="en-US" sz="3200" dirty="0" err="1"/>
              <a:t>minh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ình chữ nhật 6">
            <a:extLst>
              <a:ext uri="{FF2B5EF4-FFF2-40B4-BE49-F238E27FC236}">
                <a16:creationId xmlns:a16="http://schemas.microsoft.com/office/drawing/2014/main" id="{56B0247B-D7A4-4E8B-9871-7832983742A5}"/>
              </a:ext>
            </a:extLst>
          </p:cNvPr>
          <p:cNvSpPr/>
          <p:nvPr/>
        </p:nvSpPr>
        <p:spPr>
          <a:xfrm>
            <a:off x="12153" y="3"/>
            <a:ext cx="9144000" cy="512565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A42E2FF1-6768-42EE-82CB-C650A6D4BEF9}"/>
              </a:ext>
            </a:extLst>
          </p:cNvPr>
          <p:cNvSpPr txBox="1"/>
          <p:nvPr/>
        </p:nvSpPr>
        <p:spPr>
          <a:xfrm>
            <a:off x="412521" y="4216970"/>
            <a:ext cx="80902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Vậy</a:t>
            </a:r>
            <a:r>
              <a:rPr lang="en-US" sz="3200" dirty="0"/>
              <a:t> </a:t>
            </a:r>
            <a:r>
              <a:rPr lang="en-US" sz="3200" dirty="0" err="1"/>
              <a:t>đẳ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trên</a:t>
            </a:r>
            <a:r>
              <a:rPr lang="en-US" sz="3200" dirty="0"/>
              <a:t> </a:t>
            </a:r>
            <a:r>
              <a:rPr lang="en-US" sz="3200" dirty="0" err="1"/>
              <a:t>đã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chứng</a:t>
            </a:r>
            <a:r>
              <a:rPr lang="en-US" sz="3200" dirty="0"/>
              <a:t> </a:t>
            </a:r>
            <a:r>
              <a:rPr lang="en-US" sz="3200" dirty="0" err="1"/>
              <a:t>minh</a:t>
            </a:r>
            <a:endParaRPr lang="en-US" sz="3200" dirty="0"/>
          </a:p>
        </p:txBody>
      </p: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3DCA79AC-8A77-4A7A-BCEC-CE3EC4962693}"/>
              </a:ext>
            </a:extLst>
          </p:cNvPr>
          <p:cNvGrpSpPr/>
          <p:nvPr/>
        </p:nvGrpSpPr>
        <p:grpSpPr>
          <a:xfrm>
            <a:off x="219032" y="17846"/>
            <a:ext cx="8002653" cy="1006475"/>
            <a:chOff x="237156" y="3026609"/>
            <a:chExt cx="8002653" cy="1006475"/>
          </a:xfrm>
        </p:grpSpPr>
        <p:graphicFrame>
          <p:nvGraphicFramePr>
            <p:cNvPr id="14" name="Đối tượng 13">
              <a:extLst>
                <a:ext uri="{FF2B5EF4-FFF2-40B4-BE49-F238E27FC236}">
                  <a16:creationId xmlns:a16="http://schemas.microsoft.com/office/drawing/2014/main" id="{67C82005-4047-4B44-9198-EFF0B87FD9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441959"/>
                </p:ext>
              </p:extLst>
            </p:nvPr>
          </p:nvGraphicFramePr>
          <p:xfrm>
            <a:off x="237156" y="3026609"/>
            <a:ext cx="3790950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65080" imgH="469800" progId="Equation.DSMT4">
                    <p:embed/>
                  </p:oleObj>
                </mc:Choice>
                <mc:Fallback>
                  <p:oleObj name="Equation" r:id="rId3" imgW="1765080" imgH="469800" progId="Equation.DSMT4">
                    <p:embed/>
                    <p:pic>
                      <p:nvPicPr>
                        <p:cNvPr id="36" name="Đối tượng 35">
                          <a:extLst>
                            <a:ext uri="{FF2B5EF4-FFF2-40B4-BE49-F238E27FC236}">
                              <a16:creationId xmlns:a16="http://schemas.microsoft.com/office/drawing/2014/main" id="{6D425A08-1E80-4143-8DAE-FBB907EF326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7156" y="3026609"/>
                          <a:ext cx="3790950" cy="1006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1B0C26E3-7E03-434E-9A4E-2DAE5A60953B}"/>
                </a:ext>
              </a:extLst>
            </p:cNvPr>
            <p:cNvSpPr txBox="1"/>
            <p:nvPr/>
          </p:nvSpPr>
          <p:spPr>
            <a:xfrm>
              <a:off x="4146780" y="3274707"/>
              <a:ext cx="40930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/>
                <a:t>với</a:t>
              </a:r>
              <a:r>
                <a:rPr lang="en-US" sz="3200" dirty="0"/>
                <a:t> a + b &gt; 0 </a:t>
              </a:r>
              <a:r>
                <a:rPr lang="en-US" sz="3200" dirty="0" err="1"/>
                <a:t>và</a:t>
              </a:r>
              <a:r>
                <a:rPr lang="en-US" sz="3200" dirty="0"/>
                <a:t> b ≠ 0</a:t>
              </a:r>
            </a:p>
          </p:txBody>
        </p:sp>
      </p:grp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40F02924-6EAC-4FB6-9203-FF27D8B96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135489"/>
              </p:ext>
            </p:extLst>
          </p:nvPr>
        </p:nvGraphicFramePr>
        <p:xfrm>
          <a:off x="240488" y="1432024"/>
          <a:ext cx="3645068" cy="1006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469800" progId="Equation.DSMT4">
                  <p:embed/>
                </p:oleObj>
              </mc:Choice>
              <mc:Fallback>
                <p:oleObj name="Equation" r:id="rId5" imgW="1701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488" y="1432024"/>
                        <a:ext cx="3645068" cy="1006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D8A06C66-E036-445B-AC6C-FC7398965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340447"/>
              </p:ext>
            </p:extLst>
          </p:nvPr>
        </p:nvGraphicFramePr>
        <p:xfrm>
          <a:off x="3917950" y="1295771"/>
          <a:ext cx="244792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622080" progId="Equation.DSMT4">
                  <p:embed/>
                </p:oleObj>
              </mc:Choice>
              <mc:Fallback>
                <p:oleObj name="Equation" r:id="rId7" imgW="1143000" imgH="6220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40F02924-6EAC-4FB6-9203-FF27D8B969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7950" y="1295771"/>
                        <a:ext cx="2447925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BBD7F35B-AA32-440B-8157-764DA4961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109829"/>
              </p:ext>
            </p:extLst>
          </p:nvPr>
        </p:nvGraphicFramePr>
        <p:xfrm>
          <a:off x="6572384" y="1418009"/>
          <a:ext cx="19304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440" imgH="507960" progId="Equation.DSMT4">
                  <p:embed/>
                </p:oleObj>
              </mc:Choice>
              <mc:Fallback>
                <p:oleObj name="Equation" r:id="rId9" imgW="901440" imgH="507960" progId="Equation.DSMT4">
                  <p:embed/>
                  <p:pic>
                    <p:nvPicPr>
                      <p:cNvPr id="19" name="Đối tượng 18">
                        <a:extLst>
                          <a:ext uri="{FF2B5EF4-FFF2-40B4-BE49-F238E27FC236}">
                            <a16:creationId xmlns:a16="http://schemas.microsoft.com/office/drawing/2014/main" id="{D8A06C66-E036-445B-AC6C-FC7398965C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2384" y="1418009"/>
                        <a:ext cx="1930400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50385EC4-E462-4789-B061-C93F79DDA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418124"/>
              </p:ext>
            </p:extLst>
          </p:nvPr>
        </p:nvGraphicFramePr>
        <p:xfrm>
          <a:off x="792070" y="2901317"/>
          <a:ext cx="2183376" cy="112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431640" progId="Equation.DSMT4">
                  <p:embed/>
                </p:oleObj>
              </mc:Choice>
              <mc:Fallback>
                <p:oleObj name="Equation" r:id="rId11" imgW="838080" imgH="431640" progId="Equation.DSMT4">
                  <p:embed/>
                  <p:pic>
                    <p:nvPicPr>
                      <p:cNvPr id="20" name="Đối tượng 19">
                        <a:extLst>
                          <a:ext uri="{FF2B5EF4-FFF2-40B4-BE49-F238E27FC236}">
                            <a16:creationId xmlns:a16="http://schemas.microsoft.com/office/drawing/2014/main" id="{BBD7F35B-AA32-440B-8157-764DA4961E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2070" y="2901317"/>
                        <a:ext cx="2183376" cy="1126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C49791BF-E9F7-4008-9C31-886832AD4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49831"/>
              </p:ext>
            </p:extLst>
          </p:nvPr>
        </p:nvGraphicFramePr>
        <p:xfrm>
          <a:off x="3022375" y="3127284"/>
          <a:ext cx="2046626" cy="74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241200" progId="Equation.DSMT4">
                  <p:embed/>
                </p:oleObj>
              </mc:Choice>
              <mc:Fallback>
                <p:oleObj name="Equation" r:id="rId13" imgW="660240" imgH="241200" progId="Equation.DSMT4">
                  <p:embed/>
                  <p:pic>
                    <p:nvPicPr>
                      <p:cNvPr id="23" name="Đối tượng 22">
                        <a:extLst>
                          <a:ext uri="{FF2B5EF4-FFF2-40B4-BE49-F238E27FC236}">
                            <a16:creationId xmlns:a16="http://schemas.microsoft.com/office/drawing/2014/main" id="{50385EC4-E462-4789-B061-C93F79DDA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22375" y="3127284"/>
                        <a:ext cx="2046626" cy="74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4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Shape 14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2" name="Google Shape;1422;p47"/>
          <p:cNvGrpSpPr/>
          <p:nvPr/>
        </p:nvGrpSpPr>
        <p:grpSpPr>
          <a:xfrm>
            <a:off x="4426502" y="1983072"/>
            <a:ext cx="4380062" cy="3319767"/>
            <a:chOff x="1572575" y="3497750"/>
            <a:chExt cx="843650" cy="639425"/>
          </a:xfrm>
        </p:grpSpPr>
        <p:sp>
          <p:nvSpPr>
            <p:cNvPr id="1423" name="Google Shape;1423;p47"/>
            <p:cNvSpPr/>
            <p:nvPr/>
          </p:nvSpPr>
          <p:spPr>
            <a:xfrm>
              <a:off x="1572575" y="3497750"/>
              <a:ext cx="843650" cy="534600"/>
            </a:xfrm>
            <a:custGeom>
              <a:avLst/>
              <a:gdLst/>
              <a:ahLst/>
              <a:cxnLst/>
              <a:rect l="l" t="t" r="r" b="b"/>
              <a:pathLst>
                <a:path w="33746" h="21384" extrusionOk="0">
                  <a:moveTo>
                    <a:pt x="32548" y="1021"/>
                  </a:moveTo>
                  <a:lnTo>
                    <a:pt x="32548" y="20362"/>
                  </a:lnTo>
                  <a:lnTo>
                    <a:pt x="1197" y="20362"/>
                  </a:lnTo>
                  <a:lnTo>
                    <a:pt x="1197" y="1021"/>
                  </a:lnTo>
                  <a:close/>
                  <a:moveTo>
                    <a:pt x="477" y="0"/>
                  </a:moveTo>
                  <a:cubicBezTo>
                    <a:pt x="210" y="0"/>
                    <a:pt x="0" y="209"/>
                    <a:pt x="0" y="477"/>
                  </a:cubicBezTo>
                  <a:lnTo>
                    <a:pt x="0" y="20906"/>
                  </a:lnTo>
                  <a:cubicBezTo>
                    <a:pt x="0" y="21174"/>
                    <a:pt x="218" y="21384"/>
                    <a:pt x="477" y="21384"/>
                  </a:cubicBezTo>
                  <a:lnTo>
                    <a:pt x="33268" y="21384"/>
                  </a:lnTo>
                  <a:cubicBezTo>
                    <a:pt x="33536" y="21384"/>
                    <a:pt x="33745" y="21166"/>
                    <a:pt x="33745" y="20906"/>
                  </a:cubicBezTo>
                  <a:lnTo>
                    <a:pt x="33745" y="477"/>
                  </a:lnTo>
                  <a:cubicBezTo>
                    <a:pt x="33745" y="209"/>
                    <a:pt x="33536" y="0"/>
                    <a:pt x="3326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4" name="Google Shape;1424;p47"/>
            <p:cNvSpPr/>
            <p:nvPr/>
          </p:nvSpPr>
          <p:spPr>
            <a:xfrm>
              <a:off x="1904400" y="4032325"/>
              <a:ext cx="179975" cy="104850"/>
            </a:xfrm>
            <a:custGeom>
              <a:avLst/>
              <a:gdLst/>
              <a:ahLst/>
              <a:cxnLst/>
              <a:rect l="l" t="t" r="r" b="b"/>
              <a:pathLst>
                <a:path w="7199" h="4194" extrusionOk="0">
                  <a:moveTo>
                    <a:pt x="1" y="1"/>
                  </a:moveTo>
                  <a:lnTo>
                    <a:pt x="1" y="4194"/>
                  </a:lnTo>
                  <a:lnTo>
                    <a:pt x="7198" y="4194"/>
                  </a:lnTo>
                  <a:lnTo>
                    <a:pt x="7198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5" name="Google Shape;1425;p47"/>
            <p:cNvSpPr/>
            <p:nvPr/>
          </p:nvSpPr>
          <p:spPr>
            <a:xfrm>
              <a:off x="1904400" y="4032325"/>
              <a:ext cx="179975" cy="49825"/>
            </a:xfrm>
            <a:custGeom>
              <a:avLst/>
              <a:gdLst/>
              <a:ahLst/>
              <a:cxnLst/>
              <a:rect l="l" t="t" r="r" b="b"/>
              <a:pathLst>
                <a:path w="7199" h="1993" extrusionOk="0">
                  <a:moveTo>
                    <a:pt x="1" y="1"/>
                  </a:moveTo>
                  <a:lnTo>
                    <a:pt x="1" y="980"/>
                  </a:lnTo>
                  <a:lnTo>
                    <a:pt x="7198" y="1992"/>
                  </a:lnTo>
                  <a:lnTo>
                    <a:pt x="719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6" name="Google Shape;1426;p47"/>
            <p:cNvSpPr/>
            <p:nvPr/>
          </p:nvSpPr>
          <p:spPr>
            <a:xfrm>
              <a:off x="1852950" y="4127950"/>
              <a:ext cx="283100" cy="9225"/>
            </a:xfrm>
            <a:custGeom>
              <a:avLst/>
              <a:gdLst/>
              <a:ahLst/>
              <a:cxnLst/>
              <a:rect l="l" t="t" r="r" b="b"/>
              <a:pathLst>
                <a:path w="11324" h="369" extrusionOk="0">
                  <a:moveTo>
                    <a:pt x="67" y="0"/>
                  </a:moveTo>
                  <a:cubicBezTo>
                    <a:pt x="25" y="0"/>
                    <a:pt x="0" y="34"/>
                    <a:pt x="0" y="67"/>
                  </a:cubicBezTo>
                  <a:lnTo>
                    <a:pt x="0" y="293"/>
                  </a:lnTo>
                  <a:cubicBezTo>
                    <a:pt x="0" y="335"/>
                    <a:pt x="25" y="369"/>
                    <a:pt x="67" y="369"/>
                  </a:cubicBezTo>
                  <a:lnTo>
                    <a:pt x="11248" y="369"/>
                  </a:lnTo>
                  <a:cubicBezTo>
                    <a:pt x="11290" y="369"/>
                    <a:pt x="11324" y="335"/>
                    <a:pt x="11324" y="293"/>
                  </a:cubicBezTo>
                  <a:lnTo>
                    <a:pt x="11324" y="67"/>
                  </a:lnTo>
                  <a:cubicBezTo>
                    <a:pt x="11324" y="34"/>
                    <a:pt x="11290" y="0"/>
                    <a:pt x="1124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56" name="Google Shape;1456;p47"/>
          <p:cNvSpPr/>
          <p:nvPr/>
        </p:nvSpPr>
        <p:spPr>
          <a:xfrm rot="623763">
            <a:off x="6638674" y="4200841"/>
            <a:ext cx="662068" cy="636481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30E8063-3FA5-47BC-B87C-9251FBCD0756}"/>
              </a:ext>
            </a:extLst>
          </p:cNvPr>
          <p:cNvSpPr txBox="1"/>
          <p:nvPr/>
        </p:nvSpPr>
        <p:spPr>
          <a:xfrm>
            <a:off x="4320470" y="-18688"/>
            <a:ext cx="382426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Vận</a:t>
            </a:r>
            <a:r>
              <a:rPr lang="en-US" sz="3200" dirty="0"/>
              <a:t> </a:t>
            </a:r>
            <a:r>
              <a:rPr lang="en-US" sz="3200" dirty="0" err="1"/>
              <a:t>dụng</a:t>
            </a:r>
            <a:r>
              <a:rPr lang="en-US" sz="3200" dirty="0"/>
              <a:t> </a:t>
            </a:r>
            <a:r>
              <a:rPr lang="en-US" sz="3200" dirty="0" err="1"/>
              <a:t>thích</a:t>
            </a:r>
            <a:r>
              <a:rPr lang="en-US" sz="3200" dirty="0"/>
              <a:t> </a:t>
            </a:r>
            <a:r>
              <a:rPr lang="en-US" sz="3200" dirty="0" err="1"/>
              <a:t>hợp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phép</a:t>
            </a:r>
            <a:r>
              <a:rPr lang="en-US" sz="3200" dirty="0"/>
              <a:t> 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phép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đổi</a:t>
            </a:r>
            <a:r>
              <a:rPr lang="en-US" sz="3200" dirty="0"/>
              <a:t> </a:t>
            </a:r>
            <a:r>
              <a:rPr lang="en-US" sz="3200" dirty="0" err="1"/>
              <a:t>đã</a:t>
            </a:r>
            <a:r>
              <a:rPr lang="en-US" sz="3200" dirty="0"/>
              <a:t> </a:t>
            </a:r>
            <a:r>
              <a:rPr lang="en-US" sz="3200" dirty="0" err="1"/>
              <a:t>biết</a:t>
            </a:r>
            <a:r>
              <a:rPr lang="en-US" sz="3200" dirty="0"/>
              <a:t> </a:t>
            </a:r>
            <a:r>
              <a:rPr lang="en-US" sz="3200" dirty="0" err="1"/>
              <a:t>để</a:t>
            </a:r>
            <a:r>
              <a:rPr lang="en-US" sz="3200" dirty="0"/>
              <a:t>: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3AB1E17-90CD-488B-B6F3-BA156BBDE6D2}"/>
              </a:ext>
            </a:extLst>
          </p:cNvPr>
          <p:cNvSpPr txBox="1"/>
          <p:nvPr/>
        </p:nvSpPr>
        <p:spPr>
          <a:xfrm>
            <a:off x="4725908" y="2182697"/>
            <a:ext cx="41866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- </a:t>
            </a:r>
            <a:r>
              <a:rPr lang="en-US" sz="3200" dirty="0" err="1"/>
              <a:t>Rút</a:t>
            </a:r>
            <a:r>
              <a:rPr lang="en-US" sz="3200" dirty="0"/>
              <a:t> </a:t>
            </a:r>
            <a:r>
              <a:rPr lang="en-US" sz="3200" dirty="0" err="1"/>
              <a:t>gọn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.</a:t>
            </a:r>
          </a:p>
        </p:txBody>
      </p:sp>
      <p:sp>
        <p:nvSpPr>
          <p:cNvPr id="47" name="Hộp Văn bản 46">
            <a:extLst>
              <a:ext uri="{FF2B5EF4-FFF2-40B4-BE49-F238E27FC236}">
                <a16:creationId xmlns:a16="http://schemas.microsoft.com/office/drawing/2014/main" id="{406D48B3-24A0-4885-A198-AB62D92FEC19}"/>
              </a:ext>
            </a:extLst>
          </p:cNvPr>
          <p:cNvSpPr txBox="1"/>
          <p:nvPr/>
        </p:nvSpPr>
        <p:spPr>
          <a:xfrm>
            <a:off x="4725908" y="3399197"/>
            <a:ext cx="41866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- </a:t>
            </a:r>
            <a:r>
              <a:rPr lang="en-US" sz="3200" dirty="0" err="1"/>
              <a:t>Chứng</a:t>
            </a:r>
            <a:r>
              <a:rPr lang="en-US" sz="3200" dirty="0"/>
              <a:t> </a:t>
            </a:r>
            <a:r>
              <a:rPr lang="en-US" sz="3200" dirty="0" err="1"/>
              <a:t>minh</a:t>
            </a:r>
            <a:r>
              <a:rPr lang="en-US" sz="3200" dirty="0"/>
              <a:t> </a:t>
            </a:r>
            <a:r>
              <a:rPr lang="en-US" sz="3200" dirty="0" err="1"/>
              <a:t>đẳ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endParaRPr lang="en-US" sz="3200" dirty="0"/>
          </a:p>
        </p:txBody>
      </p:sp>
      <p:pic>
        <p:nvPicPr>
          <p:cNvPr id="48" name="Google Shape;885;p41">
            <a:extLst>
              <a:ext uri="{FF2B5EF4-FFF2-40B4-BE49-F238E27FC236}">
                <a16:creationId xmlns:a16="http://schemas.microsoft.com/office/drawing/2014/main" id="{3072AAE3-4AA0-476A-9967-759F204702AE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0" y="-9344"/>
            <a:ext cx="3905136" cy="5162188"/>
          </a:xfrm>
          <a:prstGeom prst="flowChartConnector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4130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4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8" name="Google Shape;1488;p48"/>
          <p:cNvSpPr/>
          <p:nvPr/>
        </p:nvSpPr>
        <p:spPr>
          <a:xfrm rot="2102819">
            <a:off x="3032770" y="42216"/>
            <a:ext cx="428126" cy="411565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8062B94B-9777-40EC-9878-13FC9CA6BB57}"/>
              </a:ext>
            </a:extLst>
          </p:cNvPr>
          <p:cNvSpPr txBox="1"/>
          <p:nvPr/>
        </p:nvSpPr>
        <p:spPr>
          <a:xfrm>
            <a:off x="3714244" y="0"/>
            <a:ext cx="5429755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HƯỚNG DẪN TỰ HỌC</a:t>
            </a: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434C18C3-16AD-4711-B90C-FC87ED3DB96F}"/>
              </a:ext>
            </a:extLst>
          </p:cNvPr>
          <p:cNvSpPr txBox="1"/>
          <p:nvPr/>
        </p:nvSpPr>
        <p:spPr>
          <a:xfrm>
            <a:off x="4402068" y="832773"/>
            <a:ext cx="4644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ÀI 1: </a:t>
            </a:r>
            <a:r>
              <a:rPr lang="en-US" sz="2400" b="1" dirty="0" err="1"/>
              <a:t>Rút</a:t>
            </a:r>
            <a:r>
              <a:rPr lang="en-US" sz="2400" b="1" dirty="0"/>
              <a:t> </a:t>
            </a:r>
            <a:r>
              <a:rPr lang="en-US" sz="2400" b="1" dirty="0" err="1"/>
              <a:t>gọn</a:t>
            </a:r>
            <a:r>
              <a:rPr lang="en-US" sz="2400" b="1" dirty="0"/>
              <a:t> </a:t>
            </a:r>
            <a:r>
              <a:rPr lang="en-US" sz="2400" b="1" dirty="0" err="1"/>
              <a:t>các</a:t>
            </a:r>
            <a:r>
              <a:rPr lang="en-US" sz="2400" b="1" dirty="0"/>
              <a:t> BT </a:t>
            </a:r>
            <a:r>
              <a:rPr lang="en-US" sz="2400" b="1" dirty="0" err="1"/>
              <a:t>sau</a:t>
            </a:r>
            <a:endParaRPr lang="en-US" sz="2400" b="1" dirty="0"/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1143CDA3-1C58-42C8-BB01-8B84DC373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54158"/>
              </p:ext>
            </p:extLst>
          </p:nvPr>
        </p:nvGraphicFramePr>
        <p:xfrm>
          <a:off x="5102225" y="1366838"/>
          <a:ext cx="3476625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1244520" progId="Equation.DSMT4">
                  <p:embed/>
                </p:oleObj>
              </mc:Choice>
              <mc:Fallback>
                <p:oleObj name="Equation" r:id="rId4" imgW="21081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2225" y="1366838"/>
                        <a:ext cx="3476625" cy="205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DDEAEBD6-DE63-4037-844E-66BF38A9D0CE}"/>
              </a:ext>
            </a:extLst>
          </p:cNvPr>
          <p:cNvSpPr txBox="1"/>
          <p:nvPr/>
        </p:nvSpPr>
        <p:spPr>
          <a:xfrm>
            <a:off x="4572000" y="3493317"/>
            <a:ext cx="4644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ÀI 2: </a:t>
            </a:r>
            <a:r>
              <a:rPr lang="en-US" sz="2400" b="1" dirty="0" err="1"/>
              <a:t>Chứng</a:t>
            </a:r>
            <a:r>
              <a:rPr lang="en-US" sz="2400" b="1" dirty="0"/>
              <a:t> </a:t>
            </a:r>
            <a:r>
              <a:rPr lang="en-US" sz="2400" b="1" dirty="0" err="1"/>
              <a:t>minh</a:t>
            </a:r>
            <a:r>
              <a:rPr lang="en-US" sz="2400" b="1" dirty="0"/>
              <a:t> </a:t>
            </a:r>
            <a:r>
              <a:rPr lang="en-US" sz="2400" b="1" dirty="0" err="1"/>
              <a:t>đẳng</a:t>
            </a:r>
            <a:r>
              <a:rPr lang="en-US" sz="2400" b="1" dirty="0"/>
              <a:t> </a:t>
            </a:r>
            <a:r>
              <a:rPr lang="en-US" sz="2400" b="1" dirty="0" err="1"/>
              <a:t>thức</a:t>
            </a:r>
            <a:endParaRPr lang="en-US" sz="2400" b="1" dirty="0"/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100EC88A-B69F-424F-8955-7FA1B33F9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01027"/>
              </p:ext>
            </p:extLst>
          </p:nvPr>
        </p:nvGraphicFramePr>
        <p:xfrm>
          <a:off x="4880117" y="4032740"/>
          <a:ext cx="4102041" cy="86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91365" imgH="523671" progId="Equation.DSMT4">
                  <p:embed/>
                </p:oleObj>
              </mc:Choice>
              <mc:Fallback>
                <p:oleObj name="Equation" r:id="rId6" imgW="2491365" imgH="5236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80117" y="4032740"/>
                        <a:ext cx="4102041" cy="86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6B062B91-FEC5-4402-AB47-CFEED7E35B59}"/>
              </a:ext>
            </a:extLst>
          </p:cNvPr>
          <p:cNvSpPr txBox="1"/>
          <p:nvPr/>
        </p:nvSpPr>
        <p:spPr>
          <a:xfrm>
            <a:off x="66324" y="578413"/>
            <a:ext cx="90776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tx1"/>
                </a:solidFill>
              </a:rPr>
              <a:t>Hãy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điề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vào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hỗ</a:t>
            </a:r>
            <a:r>
              <a:rPr lang="en-US" sz="3200" dirty="0">
                <a:solidFill>
                  <a:schemeClr val="tx1"/>
                </a:solidFill>
              </a:rPr>
              <a:t>  (…) </a:t>
            </a:r>
            <a:r>
              <a:rPr lang="en-US" sz="3200" dirty="0" err="1">
                <a:solidFill>
                  <a:schemeClr val="tx1"/>
                </a:solidFill>
              </a:rPr>
              <a:t>để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hoà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ành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ô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ứ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au</a:t>
            </a:r>
            <a:r>
              <a:rPr lang="en-US" sz="3200" dirty="0">
                <a:solidFill>
                  <a:schemeClr val="tx1"/>
                </a:solidFill>
              </a:rPr>
              <a:t>:</a:t>
            </a:r>
          </a:p>
        </p:txBody>
      </p:sp>
      <p:grpSp>
        <p:nvGrpSpPr>
          <p:cNvPr id="8" name="Nhóm 7">
            <a:extLst>
              <a:ext uri="{FF2B5EF4-FFF2-40B4-BE49-F238E27FC236}">
                <a16:creationId xmlns:a16="http://schemas.microsoft.com/office/drawing/2014/main" id="{9201CB19-EE71-493D-B29A-EF799D7639ED}"/>
              </a:ext>
            </a:extLst>
          </p:cNvPr>
          <p:cNvGrpSpPr/>
          <p:nvPr/>
        </p:nvGrpSpPr>
        <p:grpSpPr>
          <a:xfrm>
            <a:off x="0" y="2750"/>
            <a:ext cx="9144000" cy="648221"/>
            <a:chOff x="0" y="2750"/>
            <a:chExt cx="9144000" cy="648221"/>
          </a:xfrm>
        </p:grpSpPr>
        <p:sp>
          <p:nvSpPr>
            <p:cNvPr id="7" name="Hình chữ nhật 6">
              <a:extLst>
                <a:ext uri="{FF2B5EF4-FFF2-40B4-BE49-F238E27FC236}">
                  <a16:creationId xmlns:a16="http://schemas.microsoft.com/office/drawing/2014/main" id="{E84AAE97-6BA9-4C3B-A0EE-A9194766AE09}"/>
                </a:ext>
              </a:extLst>
            </p:cNvPr>
            <p:cNvSpPr/>
            <p:nvPr/>
          </p:nvSpPr>
          <p:spPr>
            <a:xfrm>
              <a:off x="0" y="2750"/>
              <a:ext cx="9144000" cy="578413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Hộp Văn bản 4">
              <a:extLst>
                <a:ext uri="{FF2B5EF4-FFF2-40B4-BE49-F238E27FC236}">
                  <a16:creationId xmlns:a16="http://schemas.microsoft.com/office/drawing/2014/main" id="{AE21C3BC-AA70-4D7E-919B-9AA186ABF5B6}"/>
                </a:ext>
              </a:extLst>
            </p:cNvPr>
            <p:cNvSpPr txBox="1"/>
            <p:nvPr/>
          </p:nvSpPr>
          <p:spPr>
            <a:xfrm>
              <a:off x="2389968" y="4640"/>
              <a:ext cx="553090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</a:rPr>
                <a:t>KIỂM TRA BÀI CŨ</a:t>
              </a:r>
            </a:p>
          </p:txBody>
        </p:sp>
      </p:grp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E3C9F395-04E3-471F-9D2C-1F2F41D68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63492"/>
              </p:ext>
            </p:extLst>
          </p:nvPr>
        </p:nvGraphicFramePr>
        <p:xfrm>
          <a:off x="122238" y="1655763"/>
          <a:ext cx="193198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66400" progId="Equation.DSMT4">
                  <p:embed/>
                </p:oleObj>
              </mc:Choice>
              <mc:Fallback>
                <p:oleObj name="Equation" r:id="rId2" imgW="749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238" y="1655763"/>
                        <a:ext cx="1931987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F55FC7D2-DBD7-4995-A45B-513D33F7E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521136"/>
              </p:ext>
            </p:extLst>
          </p:nvPr>
        </p:nvGraphicFramePr>
        <p:xfrm>
          <a:off x="122518" y="2348220"/>
          <a:ext cx="20304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41200" progId="Equation.DSMT4">
                  <p:embed/>
                </p:oleObj>
              </mc:Choice>
              <mc:Fallback>
                <p:oleObj name="Equation" r:id="rId4" imgW="787320" imgH="2412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E3C9F395-04E3-471F-9D2C-1F2F41D689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518" y="2348220"/>
                        <a:ext cx="2030412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4A9D42F7-C806-40A5-A84F-6A976F619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198360"/>
              </p:ext>
            </p:extLst>
          </p:nvPr>
        </p:nvGraphicFramePr>
        <p:xfrm>
          <a:off x="122518" y="3095913"/>
          <a:ext cx="18653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444240" progId="Equation.DSMT4">
                  <p:embed/>
                </p:oleObj>
              </mc:Choice>
              <mc:Fallback>
                <p:oleObj name="Equation" r:id="rId6" imgW="723600" imgH="44424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F55FC7D2-DBD7-4995-A45B-513D33F7EF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518" y="3095913"/>
                        <a:ext cx="1865313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1B5F799D-B30F-4C48-9B8D-7854E3AEB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688178"/>
              </p:ext>
            </p:extLst>
          </p:nvPr>
        </p:nvGraphicFramePr>
        <p:xfrm>
          <a:off x="122518" y="4281927"/>
          <a:ext cx="2193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66400" progId="Equation.DSMT4">
                  <p:embed/>
                </p:oleObj>
              </mc:Choice>
              <mc:Fallback>
                <p:oleObj name="Equation" r:id="rId8" imgW="850680" imgH="2664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4A9D42F7-C806-40A5-A84F-6A976F6195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2518" y="4281927"/>
                        <a:ext cx="21939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C20610D0-0624-43A2-9E4B-7B1395ACF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757695"/>
              </p:ext>
            </p:extLst>
          </p:nvPr>
        </p:nvGraphicFramePr>
        <p:xfrm>
          <a:off x="2188387" y="1672365"/>
          <a:ext cx="557212" cy="6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41200" progId="Equation.DSMT4">
                  <p:embed/>
                </p:oleObj>
              </mc:Choice>
              <mc:Fallback>
                <p:oleObj name="Equation" r:id="rId10" imgW="215640" imgH="2412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E3C9F395-04E3-471F-9D2C-1F2F41D689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88387" y="1672365"/>
                        <a:ext cx="557212" cy="6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5CEC266-7476-430F-9362-8C93A3F27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157519"/>
              </p:ext>
            </p:extLst>
          </p:nvPr>
        </p:nvGraphicFramePr>
        <p:xfrm>
          <a:off x="2188387" y="2309832"/>
          <a:ext cx="12779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15640" progId="Equation.DSMT4">
                  <p:embed/>
                </p:oleObj>
              </mc:Choice>
              <mc:Fallback>
                <p:oleObj name="Equation" r:id="rId12" imgW="495000" imgH="21564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C20610D0-0624-43A2-9E4B-7B1395ACF8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88387" y="2309832"/>
                        <a:ext cx="1277938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7207F15-5335-4484-8018-53B9E7C4741E}"/>
              </a:ext>
            </a:extLst>
          </p:cNvPr>
          <p:cNvSpPr txBox="1"/>
          <p:nvPr/>
        </p:nvSpPr>
        <p:spPr>
          <a:xfrm>
            <a:off x="3390759" y="2357539"/>
            <a:ext cx="4782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(</a:t>
            </a:r>
            <a:r>
              <a:rPr lang="en-US" sz="3200" dirty="0" err="1"/>
              <a:t>Với</a:t>
            </a:r>
            <a:r>
              <a:rPr lang="en-US" sz="3200" dirty="0"/>
              <a:t> A ≥ 0 </a:t>
            </a:r>
            <a:r>
              <a:rPr lang="en-US" sz="3200" dirty="0" err="1"/>
              <a:t>và</a:t>
            </a:r>
            <a:r>
              <a:rPr lang="en-US" sz="3200" dirty="0"/>
              <a:t> B ≥ 0)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49D16C7E-B5B1-4599-82E4-C75F48579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039604"/>
              </p:ext>
            </p:extLst>
          </p:nvPr>
        </p:nvGraphicFramePr>
        <p:xfrm>
          <a:off x="2188387" y="3049082"/>
          <a:ext cx="785812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457200" progId="Equation.DSMT4">
                  <p:embed/>
                </p:oleObj>
              </mc:Choice>
              <mc:Fallback>
                <p:oleObj name="Equation" r:id="rId14" imgW="304560" imgH="4572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B5CEC266-7476-430F-9362-8C93A3F27B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88387" y="3049082"/>
                        <a:ext cx="785812" cy="1236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B00FB69F-5A03-4D9A-8E2F-49FBA6853978}"/>
              </a:ext>
            </a:extLst>
          </p:cNvPr>
          <p:cNvSpPr txBox="1"/>
          <p:nvPr/>
        </p:nvSpPr>
        <p:spPr>
          <a:xfrm>
            <a:off x="3390759" y="3375026"/>
            <a:ext cx="4782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(</a:t>
            </a:r>
            <a:r>
              <a:rPr lang="en-US" sz="3200" dirty="0" err="1"/>
              <a:t>Với</a:t>
            </a:r>
            <a:r>
              <a:rPr lang="en-US" sz="3200" dirty="0"/>
              <a:t> A ≥ 0 </a:t>
            </a:r>
            <a:r>
              <a:rPr lang="en-US" sz="3200" dirty="0" err="1"/>
              <a:t>và</a:t>
            </a:r>
            <a:r>
              <a:rPr lang="en-US" sz="3200" dirty="0"/>
              <a:t> B &gt; 0)</a:t>
            </a:r>
          </a:p>
        </p:txBody>
      </p:sp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48D4A6DC-0A1D-4DF8-A83A-3D58FFEFD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874304"/>
              </p:ext>
            </p:extLst>
          </p:nvPr>
        </p:nvGraphicFramePr>
        <p:xfrm>
          <a:off x="2188387" y="4281134"/>
          <a:ext cx="11461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253800" progId="Equation.DSMT4">
                  <p:embed/>
                </p:oleObj>
              </mc:Choice>
              <mc:Fallback>
                <p:oleObj name="Equation" r:id="rId16" imgW="444240" imgH="25380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49D16C7E-B5B1-4599-82E4-C75F485797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88387" y="4281134"/>
                        <a:ext cx="1146175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2EC20FD-FD01-4E66-B69F-5F520B7F1A0D}"/>
              </a:ext>
            </a:extLst>
          </p:cNvPr>
          <p:cNvSpPr txBox="1"/>
          <p:nvPr/>
        </p:nvSpPr>
        <p:spPr>
          <a:xfrm>
            <a:off x="3390759" y="4332440"/>
            <a:ext cx="4782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(</a:t>
            </a:r>
            <a:r>
              <a:rPr lang="en-US" sz="3200" dirty="0" err="1"/>
              <a:t>Với</a:t>
            </a:r>
            <a:r>
              <a:rPr lang="en-US" sz="3200" dirty="0"/>
              <a:t> B ≥ 0)</a:t>
            </a:r>
          </a:p>
        </p:txBody>
      </p:sp>
    </p:spTree>
    <p:extLst>
      <p:ext uri="{BB962C8B-B14F-4D97-AF65-F5344CB8AC3E}">
        <p14:creationId xmlns:p14="http://schemas.microsoft.com/office/powerpoint/2010/main" val="338852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19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6B062B91-FEC5-4402-AB47-CFEED7E35B59}"/>
              </a:ext>
            </a:extLst>
          </p:cNvPr>
          <p:cNvSpPr txBox="1"/>
          <p:nvPr/>
        </p:nvSpPr>
        <p:spPr>
          <a:xfrm>
            <a:off x="66324" y="578413"/>
            <a:ext cx="90776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tx1"/>
                </a:solidFill>
              </a:rPr>
              <a:t>Hãy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điề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vào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hỗ</a:t>
            </a:r>
            <a:r>
              <a:rPr lang="en-US" sz="3200" dirty="0">
                <a:solidFill>
                  <a:schemeClr val="tx1"/>
                </a:solidFill>
              </a:rPr>
              <a:t>  (…) </a:t>
            </a:r>
            <a:r>
              <a:rPr lang="en-US" sz="3200" dirty="0" err="1">
                <a:solidFill>
                  <a:schemeClr val="tx1"/>
                </a:solidFill>
              </a:rPr>
              <a:t>để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hoà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ành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ô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ứ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au</a:t>
            </a:r>
            <a:r>
              <a:rPr lang="en-US" sz="3200" dirty="0">
                <a:solidFill>
                  <a:schemeClr val="tx1"/>
                </a:solidFill>
              </a:rPr>
              <a:t>:</a:t>
            </a:r>
          </a:p>
        </p:txBody>
      </p:sp>
      <p:grpSp>
        <p:nvGrpSpPr>
          <p:cNvPr id="8" name="Nhóm 7">
            <a:extLst>
              <a:ext uri="{FF2B5EF4-FFF2-40B4-BE49-F238E27FC236}">
                <a16:creationId xmlns:a16="http://schemas.microsoft.com/office/drawing/2014/main" id="{9201CB19-EE71-493D-B29A-EF799D7639ED}"/>
              </a:ext>
            </a:extLst>
          </p:cNvPr>
          <p:cNvGrpSpPr/>
          <p:nvPr/>
        </p:nvGrpSpPr>
        <p:grpSpPr>
          <a:xfrm>
            <a:off x="0" y="2750"/>
            <a:ext cx="9144000" cy="648221"/>
            <a:chOff x="0" y="2750"/>
            <a:chExt cx="9144000" cy="648221"/>
          </a:xfrm>
        </p:grpSpPr>
        <p:sp>
          <p:nvSpPr>
            <p:cNvPr id="7" name="Hình chữ nhật 6">
              <a:extLst>
                <a:ext uri="{FF2B5EF4-FFF2-40B4-BE49-F238E27FC236}">
                  <a16:creationId xmlns:a16="http://schemas.microsoft.com/office/drawing/2014/main" id="{E84AAE97-6BA9-4C3B-A0EE-A9194766AE09}"/>
                </a:ext>
              </a:extLst>
            </p:cNvPr>
            <p:cNvSpPr/>
            <p:nvPr/>
          </p:nvSpPr>
          <p:spPr>
            <a:xfrm>
              <a:off x="0" y="2750"/>
              <a:ext cx="9144000" cy="578413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Hộp Văn bản 4">
              <a:extLst>
                <a:ext uri="{FF2B5EF4-FFF2-40B4-BE49-F238E27FC236}">
                  <a16:creationId xmlns:a16="http://schemas.microsoft.com/office/drawing/2014/main" id="{AE21C3BC-AA70-4D7E-919B-9AA186ABF5B6}"/>
                </a:ext>
              </a:extLst>
            </p:cNvPr>
            <p:cNvSpPr txBox="1"/>
            <p:nvPr/>
          </p:nvSpPr>
          <p:spPr>
            <a:xfrm>
              <a:off x="2389968" y="4640"/>
              <a:ext cx="553090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</a:rPr>
                <a:t>KIỂM TRA BÀI CŨ</a:t>
              </a:r>
            </a:p>
          </p:txBody>
        </p:sp>
      </p:grp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E3C9F395-04E3-471F-9D2C-1F2F41D68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295053"/>
              </p:ext>
            </p:extLst>
          </p:nvPr>
        </p:nvGraphicFramePr>
        <p:xfrm>
          <a:off x="57150" y="1775353"/>
          <a:ext cx="20637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41200" progId="Equation.DSMT4">
                  <p:embed/>
                </p:oleObj>
              </mc:Choice>
              <mc:Fallback>
                <p:oleObj name="Equation" r:id="rId2" imgW="799920" imgH="2412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E3C9F395-04E3-471F-9D2C-1F2F41D689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150" y="1775353"/>
                        <a:ext cx="2063750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F55FC7D2-DBD7-4995-A45B-513D33F7E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57642"/>
              </p:ext>
            </p:extLst>
          </p:nvPr>
        </p:nvGraphicFramePr>
        <p:xfrm>
          <a:off x="57150" y="2862881"/>
          <a:ext cx="18669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444240" progId="Equation.DSMT4">
                  <p:embed/>
                </p:oleObj>
              </mc:Choice>
              <mc:Fallback>
                <p:oleObj name="Equation" r:id="rId4" imgW="723600" imgH="44424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F55FC7D2-DBD7-4995-A45B-513D33F7EF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" y="2862881"/>
                        <a:ext cx="1866900" cy="114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4A9D42F7-C806-40A5-A84F-6A976F619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114553"/>
              </p:ext>
            </p:extLst>
          </p:nvPr>
        </p:nvGraphicFramePr>
        <p:xfrm>
          <a:off x="57150" y="4028569"/>
          <a:ext cx="18319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431640" progId="Equation.DSMT4">
                  <p:embed/>
                </p:oleObj>
              </mc:Choice>
              <mc:Fallback>
                <p:oleObj name="Equation" r:id="rId6" imgW="711000" imgH="43164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4A9D42F7-C806-40A5-A84F-6A976F6195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50" y="4028569"/>
                        <a:ext cx="1831975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C20610D0-0624-43A2-9E4B-7B1395ACF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021488"/>
              </p:ext>
            </p:extLst>
          </p:nvPr>
        </p:nvGraphicFramePr>
        <p:xfrm>
          <a:off x="2143655" y="1364896"/>
          <a:ext cx="153987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571320" progId="Equation.DSMT4">
                  <p:embed/>
                </p:oleObj>
              </mc:Choice>
              <mc:Fallback>
                <p:oleObj name="Equation" r:id="rId8" imgW="596880" imgH="5713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C20610D0-0624-43A2-9E4B-7B1395ACF8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3655" y="1364896"/>
                        <a:ext cx="1539875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5CEC266-7476-430F-9362-8C93A3F27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415823"/>
              </p:ext>
            </p:extLst>
          </p:nvPr>
        </p:nvGraphicFramePr>
        <p:xfrm>
          <a:off x="2355850" y="2782888"/>
          <a:ext cx="10160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482400" progId="Equation.DSMT4">
                  <p:embed/>
                </p:oleObj>
              </mc:Choice>
              <mc:Fallback>
                <p:oleObj name="Equation" r:id="rId10" imgW="393480" imgH="4824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B5CEC266-7476-430F-9362-8C93A3F27B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55850" y="2782888"/>
                        <a:ext cx="1016000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7207F15-5335-4484-8018-53B9E7C4741E}"/>
              </a:ext>
            </a:extLst>
          </p:cNvPr>
          <p:cNvSpPr txBox="1"/>
          <p:nvPr/>
        </p:nvSpPr>
        <p:spPr>
          <a:xfrm>
            <a:off x="3809891" y="1430687"/>
            <a:ext cx="4782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(</a:t>
            </a:r>
            <a:r>
              <a:rPr lang="en-US" sz="3200" dirty="0" err="1"/>
              <a:t>Với</a:t>
            </a:r>
            <a:r>
              <a:rPr lang="en-US" sz="3200" dirty="0"/>
              <a:t> A ≥ 0 </a:t>
            </a:r>
            <a:r>
              <a:rPr lang="en-US" sz="3200" dirty="0" err="1"/>
              <a:t>và</a:t>
            </a:r>
            <a:r>
              <a:rPr lang="en-US" sz="3200" dirty="0"/>
              <a:t> B ≥ 0)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49D16C7E-B5B1-4599-82E4-C75F48579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603197"/>
              </p:ext>
            </p:extLst>
          </p:nvPr>
        </p:nvGraphicFramePr>
        <p:xfrm>
          <a:off x="2143655" y="3999994"/>
          <a:ext cx="10477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080" imgH="431640" progId="Equation.DSMT4">
                  <p:embed/>
                </p:oleObj>
              </mc:Choice>
              <mc:Fallback>
                <p:oleObj name="Equation" r:id="rId12" imgW="406080" imgH="43164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49D16C7E-B5B1-4599-82E4-C75F485797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43655" y="3999994"/>
                        <a:ext cx="104775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B00FB69F-5A03-4D9A-8E2F-49FBA6853978}"/>
              </a:ext>
            </a:extLst>
          </p:cNvPr>
          <p:cNvSpPr txBox="1"/>
          <p:nvPr/>
        </p:nvSpPr>
        <p:spPr>
          <a:xfrm>
            <a:off x="3809891" y="3142788"/>
            <a:ext cx="4782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(</a:t>
            </a:r>
            <a:r>
              <a:rPr lang="en-US" sz="3200" dirty="0" err="1"/>
              <a:t>Với</a:t>
            </a:r>
            <a:r>
              <a:rPr lang="en-US" sz="3200" dirty="0"/>
              <a:t> AB ≥ 0 </a:t>
            </a:r>
            <a:r>
              <a:rPr lang="en-US" sz="3200" dirty="0" err="1"/>
              <a:t>và</a:t>
            </a:r>
            <a:r>
              <a:rPr lang="en-US" sz="3200" dirty="0"/>
              <a:t> B ≠ 0)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2EC20FD-FD01-4E66-B69F-5F520B7F1A0D}"/>
              </a:ext>
            </a:extLst>
          </p:cNvPr>
          <p:cNvSpPr txBox="1"/>
          <p:nvPr/>
        </p:nvSpPr>
        <p:spPr>
          <a:xfrm>
            <a:off x="3809891" y="4291807"/>
            <a:ext cx="4782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(</a:t>
            </a:r>
            <a:r>
              <a:rPr lang="en-US" sz="3200" dirty="0" err="1"/>
              <a:t>Với</a:t>
            </a:r>
            <a:r>
              <a:rPr lang="en-US" sz="3200" dirty="0"/>
              <a:t> B &gt; 0)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5135B08-7956-42D9-8869-708375F0B7D3}"/>
              </a:ext>
            </a:extLst>
          </p:cNvPr>
          <p:cNvSpPr txBox="1"/>
          <p:nvPr/>
        </p:nvSpPr>
        <p:spPr>
          <a:xfrm>
            <a:off x="3809891" y="2279362"/>
            <a:ext cx="4782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(</a:t>
            </a:r>
            <a:r>
              <a:rPr lang="en-US" sz="3200" dirty="0" err="1"/>
              <a:t>Với</a:t>
            </a:r>
            <a:r>
              <a:rPr lang="en-US" sz="3200" dirty="0"/>
              <a:t> A &lt; 0 </a:t>
            </a:r>
            <a:r>
              <a:rPr lang="en-US" sz="3200" dirty="0" err="1"/>
              <a:t>và</a:t>
            </a:r>
            <a:r>
              <a:rPr lang="en-US" sz="3200" dirty="0"/>
              <a:t> B ≥ 0)</a:t>
            </a:r>
          </a:p>
        </p:txBody>
      </p:sp>
    </p:spTree>
    <p:extLst>
      <p:ext uri="{BB962C8B-B14F-4D97-AF65-F5344CB8AC3E}">
        <p14:creationId xmlns:p14="http://schemas.microsoft.com/office/powerpoint/2010/main" val="1589148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19" grpId="0"/>
      <p:bldP spid="22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6B062B91-FEC5-4402-AB47-CFEED7E35B59}"/>
              </a:ext>
            </a:extLst>
          </p:cNvPr>
          <p:cNvSpPr txBox="1"/>
          <p:nvPr/>
        </p:nvSpPr>
        <p:spPr>
          <a:xfrm>
            <a:off x="66324" y="578413"/>
            <a:ext cx="90776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tx1"/>
                </a:solidFill>
              </a:rPr>
              <a:t>Hãy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điề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vào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hỗ</a:t>
            </a:r>
            <a:r>
              <a:rPr lang="en-US" sz="3200" dirty="0">
                <a:solidFill>
                  <a:schemeClr val="tx1"/>
                </a:solidFill>
              </a:rPr>
              <a:t>  (…) </a:t>
            </a:r>
            <a:r>
              <a:rPr lang="en-US" sz="3200" dirty="0" err="1">
                <a:solidFill>
                  <a:schemeClr val="tx1"/>
                </a:solidFill>
              </a:rPr>
              <a:t>để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hoà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ành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ô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ứ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au</a:t>
            </a:r>
            <a:r>
              <a:rPr lang="en-US" sz="3200" dirty="0">
                <a:solidFill>
                  <a:schemeClr val="tx1"/>
                </a:solidFill>
              </a:rPr>
              <a:t>:</a:t>
            </a:r>
          </a:p>
        </p:txBody>
      </p:sp>
      <p:grpSp>
        <p:nvGrpSpPr>
          <p:cNvPr id="8" name="Nhóm 7">
            <a:extLst>
              <a:ext uri="{FF2B5EF4-FFF2-40B4-BE49-F238E27FC236}">
                <a16:creationId xmlns:a16="http://schemas.microsoft.com/office/drawing/2014/main" id="{9201CB19-EE71-493D-B29A-EF799D7639ED}"/>
              </a:ext>
            </a:extLst>
          </p:cNvPr>
          <p:cNvGrpSpPr/>
          <p:nvPr/>
        </p:nvGrpSpPr>
        <p:grpSpPr>
          <a:xfrm>
            <a:off x="0" y="2750"/>
            <a:ext cx="9144000" cy="648221"/>
            <a:chOff x="0" y="2750"/>
            <a:chExt cx="9144000" cy="648221"/>
          </a:xfrm>
        </p:grpSpPr>
        <p:sp>
          <p:nvSpPr>
            <p:cNvPr id="7" name="Hình chữ nhật 6">
              <a:extLst>
                <a:ext uri="{FF2B5EF4-FFF2-40B4-BE49-F238E27FC236}">
                  <a16:creationId xmlns:a16="http://schemas.microsoft.com/office/drawing/2014/main" id="{E84AAE97-6BA9-4C3B-A0EE-A9194766AE09}"/>
                </a:ext>
              </a:extLst>
            </p:cNvPr>
            <p:cNvSpPr/>
            <p:nvPr/>
          </p:nvSpPr>
          <p:spPr>
            <a:xfrm>
              <a:off x="0" y="2750"/>
              <a:ext cx="9144000" cy="578413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Hộp Văn bản 4">
              <a:extLst>
                <a:ext uri="{FF2B5EF4-FFF2-40B4-BE49-F238E27FC236}">
                  <a16:creationId xmlns:a16="http://schemas.microsoft.com/office/drawing/2014/main" id="{AE21C3BC-AA70-4D7E-919B-9AA186ABF5B6}"/>
                </a:ext>
              </a:extLst>
            </p:cNvPr>
            <p:cNvSpPr txBox="1"/>
            <p:nvPr/>
          </p:nvSpPr>
          <p:spPr>
            <a:xfrm>
              <a:off x="2389968" y="4640"/>
              <a:ext cx="553090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</a:rPr>
                <a:t>KIỂM TRA BÀI CŨ</a:t>
              </a:r>
            </a:p>
          </p:txBody>
        </p:sp>
      </p:grp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E3C9F395-04E3-471F-9D2C-1F2F41D68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470868"/>
              </p:ext>
            </p:extLst>
          </p:nvPr>
        </p:nvGraphicFramePr>
        <p:xfrm>
          <a:off x="140758" y="1529709"/>
          <a:ext cx="249078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431640" progId="Equation.DSMT4">
                  <p:embed/>
                </p:oleObj>
              </mc:Choice>
              <mc:Fallback>
                <p:oleObj name="Equation" r:id="rId2" imgW="965160" imgH="43164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E3C9F395-04E3-471F-9D2C-1F2F41D689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758" y="1529709"/>
                        <a:ext cx="2490788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F55FC7D2-DBD7-4995-A45B-513D33F7E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585598"/>
              </p:ext>
            </p:extLst>
          </p:nvPr>
        </p:nvGraphicFramePr>
        <p:xfrm>
          <a:off x="140758" y="3006282"/>
          <a:ext cx="278288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431640" progId="Equation.DSMT4">
                  <p:embed/>
                </p:oleObj>
              </mc:Choice>
              <mc:Fallback>
                <p:oleObj name="Equation" r:id="rId4" imgW="1079280" imgH="43164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F55FC7D2-DBD7-4995-A45B-513D33F7EF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758" y="3006282"/>
                        <a:ext cx="2782888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C20610D0-0624-43A2-9E4B-7B1395ACF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689176"/>
              </p:ext>
            </p:extLst>
          </p:nvPr>
        </p:nvGraphicFramePr>
        <p:xfrm>
          <a:off x="2631546" y="1302163"/>
          <a:ext cx="2063750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495000" progId="Equation.DSMT4">
                  <p:embed/>
                </p:oleObj>
              </mc:Choice>
              <mc:Fallback>
                <p:oleObj name="Equation" r:id="rId6" imgW="799920" imgH="49500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C20610D0-0624-43A2-9E4B-7B1395ACF8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1546" y="1302163"/>
                        <a:ext cx="2063750" cy="134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5CEC266-7476-430F-9362-8C93A3F27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53567"/>
              </p:ext>
            </p:extLst>
          </p:nvPr>
        </p:nvGraphicFramePr>
        <p:xfrm>
          <a:off x="3224213" y="2790296"/>
          <a:ext cx="235902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495000" progId="Equation.DSMT4">
                  <p:embed/>
                </p:oleObj>
              </mc:Choice>
              <mc:Fallback>
                <p:oleObj name="Equation" r:id="rId8" imgW="914400" imgH="4950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B5CEC266-7476-430F-9362-8C93A3F27B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24213" y="2790296"/>
                        <a:ext cx="2359025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7207F15-5335-4484-8018-53B9E7C4741E}"/>
              </a:ext>
            </a:extLst>
          </p:cNvPr>
          <p:cNvSpPr txBox="1"/>
          <p:nvPr/>
        </p:nvSpPr>
        <p:spPr>
          <a:xfrm>
            <a:off x="4716148" y="1792153"/>
            <a:ext cx="4782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(</a:t>
            </a:r>
            <a:r>
              <a:rPr lang="en-US" sz="3200" dirty="0" err="1"/>
              <a:t>Với</a:t>
            </a:r>
            <a:r>
              <a:rPr lang="en-US" sz="3200" dirty="0"/>
              <a:t> A ≥ 0 </a:t>
            </a:r>
            <a:r>
              <a:rPr lang="en-US" sz="3200" dirty="0" err="1"/>
              <a:t>và</a:t>
            </a:r>
            <a:r>
              <a:rPr lang="en-US" sz="3200" dirty="0"/>
              <a:t> A ≠ B</a:t>
            </a:r>
            <a:r>
              <a:rPr lang="en-US" sz="3200" baseline="30000" dirty="0"/>
              <a:t>2</a:t>
            </a:r>
            <a:r>
              <a:rPr lang="en-US" sz="3200" dirty="0"/>
              <a:t>)</a:t>
            </a: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B00FB69F-5A03-4D9A-8E2F-49FBA6853978}"/>
              </a:ext>
            </a:extLst>
          </p:cNvPr>
          <p:cNvSpPr txBox="1"/>
          <p:nvPr/>
        </p:nvSpPr>
        <p:spPr>
          <a:xfrm>
            <a:off x="1210625" y="4272699"/>
            <a:ext cx="58505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(</a:t>
            </a:r>
            <a:r>
              <a:rPr lang="en-US" sz="3200" dirty="0" err="1"/>
              <a:t>Với</a:t>
            </a:r>
            <a:r>
              <a:rPr lang="en-US" sz="3200" dirty="0"/>
              <a:t> A ≥ 0, B ≥ 0 </a:t>
            </a:r>
            <a:r>
              <a:rPr lang="en-US" sz="3200" dirty="0" err="1"/>
              <a:t>và</a:t>
            </a:r>
            <a:r>
              <a:rPr lang="en-US" sz="3200" dirty="0"/>
              <a:t> A ≠ B)</a:t>
            </a:r>
          </a:p>
        </p:txBody>
      </p:sp>
    </p:spTree>
    <p:extLst>
      <p:ext uri="{BB962C8B-B14F-4D97-AF65-F5344CB8AC3E}">
        <p14:creationId xmlns:p14="http://schemas.microsoft.com/office/powerpoint/2010/main" val="1135032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p27"/>
          <p:cNvSpPr txBox="1">
            <a:spLocks noGrp="1"/>
          </p:cNvSpPr>
          <p:nvPr>
            <p:ph type="title"/>
          </p:nvPr>
        </p:nvSpPr>
        <p:spPr>
          <a:xfrm>
            <a:off x="0" y="23873"/>
            <a:ext cx="9144000" cy="114219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>
                <a:latin typeface="+mj-lt"/>
              </a:rPr>
              <a:t>LUYỆN TẬP </a:t>
            </a:r>
            <a:br>
              <a:rPr lang="vi-VN" sz="3200" dirty="0">
                <a:latin typeface="+mj-lt"/>
              </a:rPr>
            </a:br>
            <a:r>
              <a:rPr lang="en" sz="3200" dirty="0">
                <a:latin typeface="+mj-lt"/>
              </a:rPr>
              <a:t>RÚT GỌN CĂN THỨC BẬC HAI</a:t>
            </a:r>
            <a:endParaRPr sz="3200" dirty="0">
              <a:latin typeface="+mj-lt"/>
            </a:endParaRPr>
          </a:p>
        </p:txBody>
      </p:sp>
      <p:sp>
        <p:nvSpPr>
          <p:cNvPr id="304" name="Google Shape;304;p27"/>
          <p:cNvSpPr/>
          <p:nvPr/>
        </p:nvSpPr>
        <p:spPr>
          <a:xfrm>
            <a:off x="733790" y="1351082"/>
            <a:ext cx="1722770" cy="1547212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8" name="Google Shape;308;p27"/>
          <p:cNvSpPr txBox="1">
            <a:spLocks noGrp="1"/>
          </p:cNvSpPr>
          <p:nvPr>
            <p:ph type="title" idx="2"/>
          </p:nvPr>
        </p:nvSpPr>
        <p:spPr>
          <a:xfrm>
            <a:off x="964604" y="1640497"/>
            <a:ext cx="1285897" cy="11351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+mj-lt"/>
              </a:rPr>
              <a:t>DẠNG 01</a:t>
            </a:r>
            <a:endParaRPr dirty="0"/>
          </a:p>
        </p:txBody>
      </p:sp>
      <p:sp>
        <p:nvSpPr>
          <p:cNvPr id="312" name="Google Shape;312;p27"/>
          <p:cNvSpPr/>
          <p:nvPr/>
        </p:nvSpPr>
        <p:spPr>
          <a:xfrm>
            <a:off x="176426" y="4670552"/>
            <a:ext cx="466831" cy="448797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04;p27">
            <a:extLst>
              <a:ext uri="{FF2B5EF4-FFF2-40B4-BE49-F238E27FC236}">
                <a16:creationId xmlns:a16="http://schemas.microsoft.com/office/drawing/2014/main" id="{5D199CF3-F5D2-4A21-89DF-C117994F033E}"/>
              </a:ext>
            </a:extLst>
          </p:cNvPr>
          <p:cNvSpPr/>
          <p:nvPr/>
        </p:nvSpPr>
        <p:spPr>
          <a:xfrm>
            <a:off x="2838880" y="1480399"/>
            <a:ext cx="1722770" cy="1547212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" name="Google Shape;308;p27">
            <a:extLst>
              <a:ext uri="{FF2B5EF4-FFF2-40B4-BE49-F238E27FC236}">
                <a16:creationId xmlns:a16="http://schemas.microsoft.com/office/drawing/2014/main" id="{16262B8B-9559-4AB4-AD48-84D0D7FC5CEB}"/>
              </a:ext>
            </a:extLst>
          </p:cNvPr>
          <p:cNvSpPr txBox="1">
            <a:spLocks/>
          </p:cNvSpPr>
          <p:nvPr/>
        </p:nvSpPr>
        <p:spPr>
          <a:xfrm>
            <a:off x="3057316" y="1734187"/>
            <a:ext cx="1285897" cy="11351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r>
              <a:rPr lang="vi-VN" dirty="0">
                <a:latin typeface="+mj-lt"/>
              </a:rPr>
              <a:t>DẠNG 02</a:t>
            </a:r>
            <a:endParaRPr lang="vi-VN" dirty="0"/>
          </a:p>
        </p:txBody>
      </p:sp>
      <p:sp>
        <p:nvSpPr>
          <p:cNvPr id="46" name="Google Shape;304;p27">
            <a:extLst>
              <a:ext uri="{FF2B5EF4-FFF2-40B4-BE49-F238E27FC236}">
                <a16:creationId xmlns:a16="http://schemas.microsoft.com/office/drawing/2014/main" id="{EC4666B0-0C37-421C-AB98-6C4C50F85746}"/>
              </a:ext>
            </a:extLst>
          </p:cNvPr>
          <p:cNvSpPr/>
          <p:nvPr/>
        </p:nvSpPr>
        <p:spPr>
          <a:xfrm>
            <a:off x="4893876" y="1365009"/>
            <a:ext cx="1722770" cy="1547212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308;p27">
            <a:extLst>
              <a:ext uri="{FF2B5EF4-FFF2-40B4-BE49-F238E27FC236}">
                <a16:creationId xmlns:a16="http://schemas.microsoft.com/office/drawing/2014/main" id="{99565497-368B-407F-B8C3-BA95EFE6DD91}"/>
              </a:ext>
            </a:extLst>
          </p:cNvPr>
          <p:cNvSpPr txBox="1">
            <a:spLocks/>
          </p:cNvSpPr>
          <p:nvPr/>
        </p:nvSpPr>
        <p:spPr>
          <a:xfrm>
            <a:off x="5112312" y="1618797"/>
            <a:ext cx="1285897" cy="11351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r>
              <a:rPr lang="vi-VN" dirty="0">
                <a:latin typeface="+mj-lt"/>
              </a:rPr>
              <a:t>DẠNG 03</a:t>
            </a:r>
            <a:endParaRPr lang="vi-VN" dirty="0"/>
          </a:p>
        </p:txBody>
      </p:sp>
      <p:sp>
        <p:nvSpPr>
          <p:cNvPr id="50" name="Google Shape;304;p27">
            <a:extLst>
              <a:ext uri="{FF2B5EF4-FFF2-40B4-BE49-F238E27FC236}">
                <a16:creationId xmlns:a16="http://schemas.microsoft.com/office/drawing/2014/main" id="{FE8798F6-784E-405F-882A-66A660FD5B66}"/>
              </a:ext>
            </a:extLst>
          </p:cNvPr>
          <p:cNvSpPr/>
          <p:nvPr/>
        </p:nvSpPr>
        <p:spPr>
          <a:xfrm>
            <a:off x="7090449" y="1390440"/>
            <a:ext cx="1722770" cy="1547212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308;p27">
            <a:extLst>
              <a:ext uri="{FF2B5EF4-FFF2-40B4-BE49-F238E27FC236}">
                <a16:creationId xmlns:a16="http://schemas.microsoft.com/office/drawing/2014/main" id="{00B10EDC-C0D6-4BD7-B577-A2B8E92B81B4}"/>
              </a:ext>
            </a:extLst>
          </p:cNvPr>
          <p:cNvSpPr txBox="1">
            <a:spLocks/>
          </p:cNvSpPr>
          <p:nvPr/>
        </p:nvSpPr>
        <p:spPr>
          <a:xfrm>
            <a:off x="7308885" y="1644228"/>
            <a:ext cx="1285897" cy="11351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r>
              <a:rPr lang="vi-VN" dirty="0">
                <a:latin typeface="+mj-lt"/>
              </a:rPr>
              <a:t>DẠNG 04</a:t>
            </a:r>
            <a:endParaRPr lang="vi-VN" dirty="0"/>
          </a:p>
        </p:txBody>
      </p:sp>
      <p:sp>
        <p:nvSpPr>
          <p:cNvPr id="64" name="Google Shape;296;p27">
            <a:extLst>
              <a:ext uri="{FF2B5EF4-FFF2-40B4-BE49-F238E27FC236}">
                <a16:creationId xmlns:a16="http://schemas.microsoft.com/office/drawing/2014/main" id="{30E96A1E-D4C5-416E-8DA8-132482FB5DBE}"/>
              </a:ext>
            </a:extLst>
          </p:cNvPr>
          <p:cNvSpPr txBox="1">
            <a:spLocks/>
          </p:cNvSpPr>
          <p:nvPr/>
        </p:nvSpPr>
        <p:spPr>
          <a:xfrm>
            <a:off x="2937054" y="2937652"/>
            <a:ext cx="1925997" cy="972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Pangolin"/>
              <a:buNone/>
              <a:defRPr sz="1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marL="914400" marR="0" lvl="1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2pPr>
            <a:lvl3pPr marL="1371600" marR="0" lvl="2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3pPr>
            <a:lvl4pPr marL="1828800" marR="0" lvl="3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4pPr>
            <a:lvl5pPr marL="2286000" marR="0" lvl="4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5pPr>
            <a:lvl6pPr marL="2743200" marR="0" lvl="5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6pPr>
            <a:lvl7pPr marL="3200400" marR="0" lvl="6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7pPr>
            <a:lvl8pPr marL="3657600" marR="0" lvl="7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8pPr>
            <a:lvl9pPr marL="4114800" marR="0" lvl="8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9pPr>
          </a:lstStyle>
          <a:p>
            <a:pPr marL="0" indent="0"/>
            <a:r>
              <a:rPr lang="vi-VN" dirty="0">
                <a:latin typeface="+mj-lt"/>
              </a:rPr>
              <a:t>CHỨNG MINH ĐẲNG THỨC</a:t>
            </a:r>
          </a:p>
        </p:txBody>
      </p:sp>
      <p:sp>
        <p:nvSpPr>
          <p:cNvPr id="65" name="Google Shape;296;p27">
            <a:extLst>
              <a:ext uri="{FF2B5EF4-FFF2-40B4-BE49-F238E27FC236}">
                <a16:creationId xmlns:a16="http://schemas.microsoft.com/office/drawing/2014/main" id="{4F091DF2-B233-480F-ADA1-2990A1CA0A82}"/>
              </a:ext>
            </a:extLst>
          </p:cNvPr>
          <p:cNvSpPr txBox="1">
            <a:spLocks/>
          </p:cNvSpPr>
          <p:nvPr/>
        </p:nvSpPr>
        <p:spPr>
          <a:xfrm>
            <a:off x="4883193" y="3208492"/>
            <a:ext cx="1956822" cy="12308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Pangolin"/>
              <a:buNone/>
              <a:defRPr sz="1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marL="914400" marR="0" lvl="1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2pPr>
            <a:lvl3pPr marL="1371600" marR="0" lvl="2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3pPr>
            <a:lvl4pPr marL="1828800" marR="0" lvl="3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4pPr>
            <a:lvl5pPr marL="2286000" marR="0" lvl="4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5pPr>
            <a:lvl6pPr marL="2743200" marR="0" lvl="5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6pPr>
            <a:lvl7pPr marL="3200400" marR="0" lvl="6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7pPr>
            <a:lvl8pPr marL="3657600" marR="0" lvl="7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8pPr>
            <a:lvl9pPr marL="4114800" marR="0" lvl="8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9pPr>
          </a:lstStyle>
          <a:p>
            <a:pPr marL="0" indent="0"/>
            <a:r>
              <a:rPr lang="vi-VN" dirty="0">
                <a:latin typeface="+mj-lt"/>
              </a:rPr>
              <a:t>GIẢI PHƯƠNG TRÌNH CÓ CHỨA CĂN THỨC BẬC HAI</a:t>
            </a:r>
          </a:p>
        </p:txBody>
      </p:sp>
      <p:sp>
        <p:nvSpPr>
          <p:cNvPr id="66" name="Google Shape;296;p27">
            <a:extLst>
              <a:ext uri="{FF2B5EF4-FFF2-40B4-BE49-F238E27FC236}">
                <a16:creationId xmlns:a16="http://schemas.microsoft.com/office/drawing/2014/main" id="{877BB7BA-647E-4E45-946A-E5EE64FC56ED}"/>
              </a:ext>
            </a:extLst>
          </p:cNvPr>
          <p:cNvSpPr txBox="1">
            <a:spLocks/>
          </p:cNvSpPr>
          <p:nvPr/>
        </p:nvSpPr>
        <p:spPr>
          <a:xfrm>
            <a:off x="7056349" y="3117050"/>
            <a:ext cx="1956822" cy="1015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Pangolin"/>
              <a:buNone/>
              <a:defRPr sz="1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marL="914400" marR="0" lvl="1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2pPr>
            <a:lvl3pPr marL="1371600" marR="0" lvl="2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3pPr>
            <a:lvl4pPr marL="1828800" marR="0" lvl="3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4pPr>
            <a:lvl5pPr marL="2286000" marR="0" lvl="4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5pPr>
            <a:lvl6pPr marL="2743200" marR="0" lvl="5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6pPr>
            <a:lvl7pPr marL="3200400" marR="0" lvl="6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7pPr>
            <a:lvl8pPr marL="3657600" marR="0" lvl="7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8pPr>
            <a:lvl9pPr marL="4114800" marR="0" lvl="8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9pPr>
          </a:lstStyle>
          <a:p>
            <a:pPr marL="0" indent="0"/>
            <a:r>
              <a:rPr lang="vi-VN" dirty="0">
                <a:latin typeface="+mj-lt"/>
              </a:rPr>
              <a:t>TOÁN THỰC TẾ CÓ CHỨA CĂN THỨC BẬC HAI</a:t>
            </a:r>
          </a:p>
        </p:txBody>
      </p:sp>
      <p:sp>
        <p:nvSpPr>
          <p:cNvPr id="69" name="Google Shape;296;p27">
            <a:extLst>
              <a:ext uri="{FF2B5EF4-FFF2-40B4-BE49-F238E27FC236}">
                <a16:creationId xmlns:a16="http://schemas.microsoft.com/office/drawing/2014/main" id="{9D275CF4-1E63-4613-A2E3-2B801773B53B}"/>
              </a:ext>
            </a:extLst>
          </p:cNvPr>
          <p:cNvSpPr txBox="1">
            <a:spLocks/>
          </p:cNvSpPr>
          <p:nvPr/>
        </p:nvSpPr>
        <p:spPr>
          <a:xfrm>
            <a:off x="527286" y="2937652"/>
            <a:ext cx="1925997" cy="972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Pangolin"/>
              <a:buNone/>
              <a:defRPr sz="1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marL="914400" marR="0" lvl="1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2pPr>
            <a:lvl3pPr marL="1371600" marR="0" lvl="2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3pPr>
            <a:lvl4pPr marL="1828800" marR="0" lvl="3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4pPr>
            <a:lvl5pPr marL="2286000" marR="0" lvl="4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5pPr>
            <a:lvl6pPr marL="2743200" marR="0" lvl="5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6pPr>
            <a:lvl7pPr marL="3200400" marR="0" lvl="6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7pPr>
            <a:lvl8pPr marL="3657600" marR="0" lvl="7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8pPr>
            <a:lvl9pPr marL="4114800" marR="0" lvl="8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9pPr>
          </a:lstStyle>
          <a:p>
            <a:pPr marL="0" indent="0"/>
            <a:r>
              <a:rPr lang="vi-VN" dirty="0">
                <a:latin typeface="+mj-lt"/>
              </a:rPr>
              <a:t>RÚT GỌN </a:t>
            </a:r>
          </a:p>
          <a:p>
            <a:pPr marL="0" indent="0"/>
            <a:r>
              <a:rPr lang="vi-VN" dirty="0">
                <a:latin typeface="+mj-lt"/>
              </a:rPr>
              <a:t>BIỂU THỨ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" grpId="0"/>
      <p:bldP spid="40" grpId="0"/>
      <p:bldP spid="47" grpId="0"/>
      <p:bldP spid="51" grpId="0"/>
      <p:bldP spid="64" grpId="0"/>
      <p:bldP spid="65" grpId="0"/>
      <p:bldP spid="66" grpId="0"/>
      <p:bldP spid="6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3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Google Shape;358;p29"/>
          <p:cNvSpPr/>
          <p:nvPr/>
        </p:nvSpPr>
        <p:spPr>
          <a:xfrm>
            <a:off x="7443046" y="4351580"/>
            <a:ext cx="466831" cy="448797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9" name="Google Shape;359;p29"/>
          <p:cNvSpPr/>
          <p:nvPr/>
        </p:nvSpPr>
        <p:spPr>
          <a:xfrm rot="2006702">
            <a:off x="8051026" y="3645241"/>
            <a:ext cx="588826" cy="566095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9" name="Nhóm 28">
            <a:extLst>
              <a:ext uri="{FF2B5EF4-FFF2-40B4-BE49-F238E27FC236}">
                <a16:creationId xmlns:a16="http://schemas.microsoft.com/office/drawing/2014/main" id="{7E923D3E-6940-4C0F-AD74-7089856A31CB}"/>
              </a:ext>
            </a:extLst>
          </p:cNvPr>
          <p:cNvGrpSpPr/>
          <p:nvPr/>
        </p:nvGrpSpPr>
        <p:grpSpPr>
          <a:xfrm>
            <a:off x="0" y="2750"/>
            <a:ext cx="9144000" cy="648221"/>
            <a:chOff x="0" y="2750"/>
            <a:chExt cx="9144000" cy="648221"/>
          </a:xfrm>
        </p:grpSpPr>
        <p:sp>
          <p:nvSpPr>
            <p:cNvPr id="30" name="Hình chữ nhật 29">
              <a:extLst>
                <a:ext uri="{FF2B5EF4-FFF2-40B4-BE49-F238E27FC236}">
                  <a16:creationId xmlns:a16="http://schemas.microsoft.com/office/drawing/2014/main" id="{BE51FA13-D819-4FE3-A881-2266018EA220}"/>
                </a:ext>
              </a:extLst>
            </p:cNvPr>
            <p:cNvSpPr/>
            <p:nvPr/>
          </p:nvSpPr>
          <p:spPr>
            <a:xfrm>
              <a:off x="0" y="2750"/>
              <a:ext cx="9144000" cy="578413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Hộp Văn bản 30">
              <a:extLst>
                <a:ext uri="{FF2B5EF4-FFF2-40B4-BE49-F238E27FC236}">
                  <a16:creationId xmlns:a16="http://schemas.microsoft.com/office/drawing/2014/main" id="{E7059C48-A3B7-4F33-BEBB-38ABB0FF3E19}"/>
                </a:ext>
              </a:extLst>
            </p:cNvPr>
            <p:cNvSpPr txBox="1"/>
            <p:nvPr/>
          </p:nvSpPr>
          <p:spPr>
            <a:xfrm>
              <a:off x="1195099" y="4640"/>
              <a:ext cx="794890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</a:rPr>
                <a:t>RÚT GỌN CÁC BIỂU THỨC SAU</a:t>
              </a:r>
            </a:p>
          </p:txBody>
        </p:sp>
      </p:grpSp>
      <p:grpSp>
        <p:nvGrpSpPr>
          <p:cNvPr id="6" name="Nhóm 5">
            <a:extLst>
              <a:ext uri="{FF2B5EF4-FFF2-40B4-BE49-F238E27FC236}">
                <a16:creationId xmlns:a16="http://schemas.microsoft.com/office/drawing/2014/main" id="{CFB17ECF-72FB-4A0E-92C3-9F15DEA2BC91}"/>
              </a:ext>
            </a:extLst>
          </p:cNvPr>
          <p:cNvGrpSpPr/>
          <p:nvPr/>
        </p:nvGrpSpPr>
        <p:grpSpPr>
          <a:xfrm>
            <a:off x="0" y="0"/>
            <a:ext cx="1195100" cy="1195100"/>
            <a:chOff x="0" y="0"/>
            <a:chExt cx="1195100" cy="1195100"/>
          </a:xfrm>
        </p:grpSpPr>
        <p:sp>
          <p:nvSpPr>
            <p:cNvPr id="21" name="Google Shape;379;p30">
              <a:extLst>
                <a:ext uri="{FF2B5EF4-FFF2-40B4-BE49-F238E27FC236}">
                  <a16:creationId xmlns:a16="http://schemas.microsoft.com/office/drawing/2014/main" id="{218A30D2-6835-4485-BA5B-1E04F3FF1C14}"/>
                </a:ext>
              </a:extLst>
            </p:cNvPr>
            <p:cNvSpPr/>
            <p:nvPr/>
          </p:nvSpPr>
          <p:spPr>
            <a:xfrm>
              <a:off x="0" y="0"/>
              <a:ext cx="1195100" cy="1195100"/>
            </a:xfrm>
            <a:custGeom>
              <a:avLst/>
              <a:gdLst/>
              <a:ahLst/>
              <a:cxnLst/>
              <a:rect l="l" t="t" r="r" b="b"/>
              <a:pathLst>
                <a:path w="47804" h="47804" extrusionOk="0">
                  <a:moveTo>
                    <a:pt x="23908" y="0"/>
                  </a:moveTo>
                  <a:cubicBezTo>
                    <a:pt x="22372" y="0"/>
                    <a:pt x="21050" y="1917"/>
                    <a:pt x="19586" y="2203"/>
                  </a:cubicBezTo>
                  <a:cubicBezTo>
                    <a:pt x="19422" y="2235"/>
                    <a:pt x="19253" y="2249"/>
                    <a:pt x="19080" y="2249"/>
                  </a:cubicBezTo>
                  <a:cubicBezTo>
                    <a:pt x="17963" y="2249"/>
                    <a:pt x="16678" y="1664"/>
                    <a:pt x="15580" y="1664"/>
                  </a:cubicBezTo>
                  <a:cubicBezTo>
                    <a:pt x="15289" y="1664"/>
                    <a:pt x="15010" y="1705"/>
                    <a:pt x="14752" y="1810"/>
                  </a:cubicBezTo>
                  <a:cubicBezTo>
                    <a:pt x="13347" y="2393"/>
                    <a:pt x="12859" y="4667"/>
                    <a:pt x="11609" y="5501"/>
                  </a:cubicBezTo>
                  <a:cubicBezTo>
                    <a:pt x="10359" y="6334"/>
                    <a:pt x="8049" y="5929"/>
                    <a:pt x="7001" y="6989"/>
                  </a:cubicBezTo>
                  <a:cubicBezTo>
                    <a:pt x="5941" y="8049"/>
                    <a:pt x="6346" y="10358"/>
                    <a:pt x="5513" y="11609"/>
                  </a:cubicBezTo>
                  <a:cubicBezTo>
                    <a:pt x="4667" y="12859"/>
                    <a:pt x="2393" y="13347"/>
                    <a:pt x="1810" y="14740"/>
                  </a:cubicBezTo>
                  <a:cubicBezTo>
                    <a:pt x="1238" y="16133"/>
                    <a:pt x="2500" y="18074"/>
                    <a:pt x="2203" y="19586"/>
                  </a:cubicBezTo>
                  <a:cubicBezTo>
                    <a:pt x="1917" y="21026"/>
                    <a:pt x="0" y="22360"/>
                    <a:pt x="0" y="23896"/>
                  </a:cubicBezTo>
                  <a:cubicBezTo>
                    <a:pt x="0" y="25432"/>
                    <a:pt x="1917" y="26753"/>
                    <a:pt x="2203" y="28218"/>
                  </a:cubicBezTo>
                  <a:cubicBezTo>
                    <a:pt x="2500" y="29718"/>
                    <a:pt x="1250" y="31671"/>
                    <a:pt x="1810" y="33052"/>
                  </a:cubicBezTo>
                  <a:cubicBezTo>
                    <a:pt x="2393" y="34445"/>
                    <a:pt x="4679" y="34945"/>
                    <a:pt x="5513" y="36195"/>
                  </a:cubicBezTo>
                  <a:cubicBezTo>
                    <a:pt x="6346" y="37445"/>
                    <a:pt x="5941" y="39743"/>
                    <a:pt x="7001" y="40803"/>
                  </a:cubicBezTo>
                  <a:cubicBezTo>
                    <a:pt x="8049" y="41862"/>
                    <a:pt x="10359" y="41457"/>
                    <a:pt x="11609" y="42291"/>
                  </a:cubicBezTo>
                  <a:cubicBezTo>
                    <a:pt x="12859" y="43124"/>
                    <a:pt x="13347" y="45398"/>
                    <a:pt x="14752" y="45982"/>
                  </a:cubicBezTo>
                  <a:cubicBezTo>
                    <a:pt x="15017" y="46094"/>
                    <a:pt x="15304" y="46138"/>
                    <a:pt x="15604" y="46138"/>
                  </a:cubicBezTo>
                  <a:cubicBezTo>
                    <a:pt x="16698" y="46138"/>
                    <a:pt x="17975" y="45555"/>
                    <a:pt x="19084" y="45555"/>
                  </a:cubicBezTo>
                  <a:cubicBezTo>
                    <a:pt x="19256" y="45555"/>
                    <a:pt x="19424" y="45569"/>
                    <a:pt x="19586" y="45601"/>
                  </a:cubicBezTo>
                  <a:cubicBezTo>
                    <a:pt x="21027" y="45875"/>
                    <a:pt x="22372" y="47803"/>
                    <a:pt x="23908" y="47803"/>
                  </a:cubicBezTo>
                  <a:cubicBezTo>
                    <a:pt x="25432" y="47803"/>
                    <a:pt x="26754" y="45875"/>
                    <a:pt x="28218" y="45601"/>
                  </a:cubicBezTo>
                  <a:cubicBezTo>
                    <a:pt x="28382" y="45568"/>
                    <a:pt x="28551" y="45554"/>
                    <a:pt x="28724" y="45554"/>
                  </a:cubicBezTo>
                  <a:cubicBezTo>
                    <a:pt x="29835" y="45554"/>
                    <a:pt x="31114" y="46133"/>
                    <a:pt x="32208" y="46133"/>
                  </a:cubicBezTo>
                  <a:cubicBezTo>
                    <a:pt x="32505" y="46133"/>
                    <a:pt x="32789" y="46091"/>
                    <a:pt x="33052" y="45982"/>
                  </a:cubicBezTo>
                  <a:cubicBezTo>
                    <a:pt x="34457" y="45398"/>
                    <a:pt x="34945" y="43124"/>
                    <a:pt x="36195" y="42291"/>
                  </a:cubicBezTo>
                  <a:cubicBezTo>
                    <a:pt x="37445" y="41457"/>
                    <a:pt x="39755" y="41862"/>
                    <a:pt x="40815" y="40803"/>
                  </a:cubicBezTo>
                  <a:cubicBezTo>
                    <a:pt x="41863" y="39743"/>
                    <a:pt x="41470" y="37445"/>
                    <a:pt x="42303" y="36195"/>
                  </a:cubicBezTo>
                  <a:cubicBezTo>
                    <a:pt x="43137" y="34945"/>
                    <a:pt x="45411" y="34445"/>
                    <a:pt x="45994" y="33052"/>
                  </a:cubicBezTo>
                  <a:cubicBezTo>
                    <a:pt x="46566" y="31671"/>
                    <a:pt x="45303" y="29718"/>
                    <a:pt x="45601" y="28218"/>
                  </a:cubicBezTo>
                  <a:cubicBezTo>
                    <a:pt x="45887" y="26765"/>
                    <a:pt x="47804" y="25432"/>
                    <a:pt x="47804" y="23896"/>
                  </a:cubicBezTo>
                  <a:cubicBezTo>
                    <a:pt x="47804" y="22360"/>
                    <a:pt x="45887" y="21038"/>
                    <a:pt x="45601" y="19586"/>
                  </a:cubicBezTo>
                  <a:cubicBezTo>
                    <a:pt x="45303" y="18074"/>
                    <a:pt x="46554" y="16133"/>
                    <a:pt x="45994" y="14740"/>
                  </a:cubicBezTo>
                  <a:cubicBezTo>
                    <a:pt x="45411" y="13347"/>
                    <a:pt x="43137" y="12859"/>
                    <a:pt x="42303" y="11609"/>
                  </a:cubicBezTo>
                  <a:cubicBezTo>
                    <a:pt x="41470" y="10358"/>
                    <a:pt x="41863" y="8049"/>
                    <a:pt x="40815" y="6989"/>
                  </a:cubicBezTo>
                  <a:cubicBezTo>
                    <a:pt x="39755" y="5929"/>
                    <a:pt x="37445" y="6334"/>
                    <a:pt x="36195" y="5501"/>
                  </a:cubicBezTo>
                  <a:cubicBezTo>
                    <a:pt x="34945" y="4667"/>
                    <a:pt x="34457" y="2393"/>
                    <a:pt x="33052" y="1810"/>
                  </a:cubicBezTo>
                  <a:cubicBezTo>
                    <a:pt x="32789" y="1699"/>
                    <a:pt x="32505" y="1655"/>
                    <a:pt x="32207" y="1655"/>
                  </a:cubicBezTo>
                  <a:cubicBezTo>
                    <a:pt x="31110" y="1655"/>
                    <a:pt x="29828" y="2248"/>
                    <a:pt x="28715" y="2248"/>
                  </a:cubicBezTo>
                  <a:cubicBezTo>
                    <a:pt x="28545" y="2248"/>
                    <a:pt x="28379" y="2235"/>
                    <a:pt x="28218" y="2203"/>
                  </a:cubicBezTo>
                  <a:cubicBezTo>
                    <a:pt x="26777" y="1917"/>
                    <a:pt x="25432" y="0"/>
                    <a:pt x="2390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="1"/>
            </a:p>
          </p:txBody>
        </p:sp>
        <p:sp>
          <p:nvSpPr>
            <p:cNvPr id="22" name="Google Shape;382;p30">
              <a:extLst>
                <a:ext uri="{FF2B5EF4-FFF2-40B4-BE49-F238E27FC236}">
                  <a16:creationId xmlns:a16="http://schemas.microsoft.com/office/drawing/2014/main" id="{B6BC04FE-E81B-4E8C-9150-C2AE7DE52F92}"/>
                </a:ext>
              </a:extLst>
            </p:cNvPr>
            <p:cNvSpPr txBox="1">
              <a:spLocks/>
            </p:cNvSpPr>
            <p:nvPr/>
          </p:nvSpPr>
          <p:spPr>
            <a:xfrm>
              <a:off x="227741" y="83319"/>
              <a:ext cx="739617" cy="821267"/>
            </a:xfrm>
            <a:prstGeom prst="rect">
              <a:avLst/>
            </a:prstGeom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algn="ctr"/>
              <a:r>
                <a:rPr lang="vi-VN" sz="3200" b="1" dirty="0"/>
                <a:t>01</a:t>
              </a:r>
            </a:p>
          </p:txBody>
        </p:sp>
      </p:grp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9831126E-6CA5-46B7-888E-BD823A6F3FAA}"/>
              </a:ext>
            </a:extLst>
          </p:cNvPr>
          <p:cNvSpPr txBox="1"/>
          <p:nvPr/>
        </p:nvSpPr>
        <p:spPr>
          <a:xfrm>
            <a:off x="1332088" y="645229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BÀI 62/33/SGK</a:t>
            </a: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E9109054-BAA1-4AEE-9D0E-C80EC3F70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462281"/>
              </p:ext>
            </p:extLst>
          </p:nvPr>
        </p:nvGraphicFramePr>
        <p:xfrm>
          <a:off x="1332088" y="1323082"/>
          <a:ext cx="4255910" cy="982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457200" progId="Equation.DSMT4">
                  <p:embed/>
                </p:oleObj>
              </mc:Choice>
              <mc:Fallback>
                <p:oleObj name="Equation" r:id="rId3" imgW="1981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2088" y="1323082"/>
                        <a:ext cx="4255910" cy="982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Đối tượng 33">
            <a:extLst>
              <a:ext uri="{FF2B5EF4-FFF2-40B4-BE49-F238E27FC236}">
                <a16:creationId xmlns:a16="http://schemas.microsoft.com/office/drawing/2014/main" id="{DAC9F353-884E-49D6-98F4-17E419161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065031"/>
              </p:ext>
            </p:extLst>
          </p:nvPr>
        </p:nvGraphicFramePr>
        <p:xfrm>
          <a:off x="1332088" y="2398293"/>
          <a:ext cx="47736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280" imgH="444240" progId="Equation.DSMT4">
                  <p:embed/>
                </p:oleObj>
              </mc:Choice>
              <mc:Fallback>
                <p:oleObj name="Equation" r:id="rId5" imgW="2222280" imgH="44424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E9109054-BAA1-4AEE-9D0E-C80EC3F70A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2088" y="2398293"/>
                        <a:ext cx="4773613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Đối tượng 34">
            <a:extLst>
              <a:ext uri="{FF2B5EF4-FFF2-40B4-BE49-F238E27FC236}">
                <a16:creationId xmlns:a16="http://schemas.microsoft.com/office/drawing/2014/main" id="{0FBEE1EC-A4A4-4F19-8EE8-7B3CF2CE7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591059"/>
              </p:ext>
            </p:extLst>
          </p:nvPr>
        </p:nvGraphicFramePr>
        <p:xfrm>
          <a:off x="1332088" y="3445459"/>
          <a:ext cx="417353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42920" imgH="317160" progId="Equation.DSMT4">
                  <p:embed/>
                </p:oleObj>
              </mc:Choice>
              <mc:Fallback>
                <p:oleObj name="Equation" r:id="rId7" imgW="1942920" imgH="317160" progId="Equation.DSMT4">
                  <p:embed/>
                  <p:pic>
                    <p:nvPicPr>
                      <p:cNvPr id="34" name="Đối tượng 33">
                        <a:extLst>
                          <a:ext uri="{FF2B5EF4-FFF2-40B4-BE49-F238E27FC236}">
                            <a16:creationId xmlns:a16="http://schemas.microsoft.com/office/drawing/2014/main" id="{DAC9F353-884E-49D6-98F4-17E419161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2088" y="3445459"/>
                        <a:ext cx="4173538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Đối tượng 35">
            <a:extLst>
              <a:ext uri="{FF2B5EF4-FFF2-40B4-BE49-F238E27FC236}">
                <a16:creationId xmlns:a16="http://schemas.microsoft.com/office/drawing/2014/main" id="{6D425A08-1E80-4143-8DAE-FBB907EF3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21843"/>
              </p:ext>
            </p:extLst>
          </p:nvPr>
        </p:nvGraphicFramePr>
        <p:xfrm>
          <a:off x="1332088" y="4219575"/>
          <a:ext cx="297338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84200" imgH="342720" progId="Equation.DSMT4">
                  <p:embed/>
                </p:oleObj>
              </mc:Choice>
              <mc:Fallback>
                <p:oleObj name="Equation" r:id="rId9" imgW="1384200" imgH="342720" progId="Equation.DSMT4">
                  <p:embed/>
                  <p:pic>
                    <p:nvPicPr>
                      <p:cNvPr id="35" name="Đối tượng 34">
                        <a:extLst>
                          <a:ext uri="{FF2B5EF4-FFF2-40B4-BE49-F238E27FC236}">
                            <a16:creationId xmlns:a16="http://schemas.microsoft.com/office/drawing/2014/main" id="{0FBEE1EC-A4A4-4F19-8EE8-7B3CF2CE7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2088" y="4219575"/>
                        <a:ext cx="2973388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" name="Google Shape;430;p32"/>
          <p:cNvGrpSpPr/>
          <p:nvPr/>
        </p:nvGrpSpPr>
        <p:grpSpPr>
          <a:xfrm>
            <a:off x="6999675" y="4238205"/>
            <a:ext cx="1996490" cy="658597"/>
            <a:chOff x="6999675" y="4238205"/>
            <a:chExt cx="1996490" cy="658597"/>
          </a:xfrm>
        </p:grpSpPr>
        <p:grpSp>
          <p:nvGrpSpPr>
            <p:cNvPr id="431" name="Google Shape;431;p32"/>
            <p:cNvGrpSpPr/>
            <p:nvPr/>
          </p:nvGrpSpPr>
          <p:grpSpPr>
            <a:xfrm>
              <a:off x="8525769" y="4238205"/>
              <a:ext cx="470396" cy="644389"/>
              <a:chOff x="1731150" y="1748550"/>
              <a:chExt cx="228625" cy="313175"/>
            </a:xfrm>
          </p:grpSpPr>
          <p:sp>
            <p:nvSpPr>
              <p:cNvPr id="432" name="Google Shape;432;p32"/>
              <p:cNvSpPr/>
              <p:nvPr/>
            </p:nvSpPr>
            <p:spPr>
              <a:xfrm>
                <a:off x="1775500" y="1809575"/>
                <a:ext cx="134275" cy="179800"/>
              </a:xfrm>
              <a:custGeom>
                <a:avLst/>
                <a:gdLst/>
                <a:ahLst/>
                <a:cxnLst/>
                <a:rect l="l" t="t" r="r" b="b"/>
                <a:pathLst>
                  <a:path w="5371" h="7192" extrusionOk="0">
                    <a:moveTo>
                      <a:pt x="5335" y="584"/>
                    </a:moveTo>
                    <a:cubicBezTo>
                      <a:pt x="5335" y="560"/>
                      <a:pt x="5335" y="548"/>
                      <a:pt x="5347" y="525"/>
                    </a:cubicBezTo>
                    <a:lnTo>
                      <a:pt x="5371" y="429"/>
                    </a:lnTo>
                    <a:lnTo>
                      <a:pt x="5299" y="370"/>
                    </a:lnTo>
                    <a:lnTo>
                      <a:pt x="5228" y="310"/>
                    </a:lnTo>
                    <a:cubicBezTo>
                      <a:pt x="5109" y="215"/>
                      <a:pt x="4954" y="108"/>
                      <a:pt x="4763" y="36"/>
                    </a:cubicBezTo>
                    <a:lnTo>
                      <a:pt x="4656" y="1"/>
                    </a:lnTo>
                    <a:lnTo>
                      <a:pt x="4585" y="72"/>
                    </a:lnTo>
                    <a:cubicBezTo>
                      <a:pt x="4573" y="108"/>
                      <a:pt x="4537" y="120"/>
                      <a:pt x="4525" y="132"/>
                    </a:cubicBezTo>
                    <a:cubicBezTo>
                      <a:pt x="4478" y="179"/>
                      <a:pt x="4442" y="227"/>
                      <a:pt x="4406" y="286"/>
                    </a:cubicBezTo>
                    <a:lnTo>
                      <a:pt x="4228" y="548"/>
                    </a:lnTo>
                    <a:cubicBezTo>
                      <a:pt x="4168" y="655"/>
                      <a:pt x="4097" y="751"/>
                      <a:pt x="4037" y="834"/>
                    </a:cubicBezTo>
                    <a:lnTo>
                      <a:pt x="2394" y="3156"/>
                    </a:lnTo>
                    <a:cubicBezTo>
                      <a:pt x="1656" y="4215"/>
                      <a:pt x="929" y="5251"/>
                      <a:pt x="179" y="6311"/>
                    </a:cubicBezTo>
                    <a:cubicBezTo>
                      <a:pt x="132" y="6370"/>
                      <a:pt x="120" y="6418"/>
                      <a:pt x="96" y="6478"/>
                    </a:cubicBezTo>
                    <a:cubicBezTo>
                      <a:pt x="72" y="6501"/>
                      <a:pt x="72" y="6525"/>
                      <a:pt x="60" y="6549"/>
                    </a:cubicBezTo>
                    <a:lnTo>
                      <a:pt x="1" y="6668"/>
                    </a:lnTo>
                    <a:lnTo>
                      <a:pt x="608" y="7097"/>
                    </a:lnTo>
                    <a:lnTo>
                      <a:pt x="703" y="6978"/>
                    </a:lnTo>
                    <a:lnTo>
                      <a:pt x="703" y="6978"/>
                    </a:lnTo>
                    <a:lnTo>
                      <a:pt x="608" y="7097"/>
                    </a:lnTo>
                    <a:lnTo>
                      <a:pt x="727" y="7192"/>
                    </a:lnTo>
                    <a:lnTo>
                      <a:pt x="822" y="7073"/>
                    </a:lnTo>
                    <a:cubicBezTo>
                      <a:pt x="2323" y="4930"/>
                      <a:pt x="3799" y="2834"/>
                      <a:pt x="5275" y="727"/>
                    </a:cubicBezTo>
                    <a:cubicBezTo>
                      <a:pt x="5311" y="667"/>
                      <a:pt x="5335" y="608"/>
                      <a:pt x="5335" y="584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32"/>
              <p:cNvSpPr/>
              <p:nvPr/>
            </p:nvSpPr>
            <p:spPr>
              <a:xfrm>
                <a:off x="1760925" y="1797675"/>
                <a:ext cx="126825" cy="174450"/>
              </a:xfrm>
              <a:custGeom>
                <a:avLst/>
                <a:gdLst/>
                <a:ahLst/>
                <a:cxnLst/>
                <a:rect l="l" t="t" r="r" b="b"/>
                <a:pathLst>
                  <a:path w="5073" h="6978" extrusionOk="0">
                    <a:moveTo>
                      <a:pt x="2477" y="4060"/>
                    </a:moveTo>
                    <a:lnTo>
                      <a:pt x="3858" y="2096"/>
                    </a:lnTo>
                    <a:cubicBezTo>
                      <a:pt x="4025" y="1858"/>
                      <a:pt x="4203" y="1620"/>
                      <a:pt x="4382" y="1382"/>
                    </a:cubicBezTo>
                    <a:cubicBezTo>
                      <a:pt x="4560" y="1143"/>
                      <a:pt x="4727" y="905"/>
                      <a:pt x="4882" y="667"/>
                    </a:cubicBezTo>
                    <a:cubicBezTo>
                      <a:pt x="4930" y="608"/>
                      <a:pt x="4965" y="536"/>
                      <a:pt x="4989" y="477"/>
                    </a:cubicBezTo>
                    <a:cubicBezTo>
                      <a:pt x="5001" y="441"/>
                      <a:pt x="5001" y="429"/>
                      <a:pt x="5013" y="405"/>
                    </a:cubicBezTo>
                    <a:lnTo>
                      <a:pt x="5072" y="286"/>
                    </a:lnTo>
                    <a:lnTo>
                      <a:pt x="4680" y="0"/>
                    </a:lnTo>
                    <a:lnTo>
                      <a:pt x="4584" y="60"/>
                    </a:lnTo>
                    <a:cubicBezTo>
                      <a:pt x="4572" y="72"/>
                      <a:pt x="4560" y="72"/>
                      <a:pt x="4560" y="84"/>
                    </a:cubicBezTo>
                    <a:cubicBezTo>
                      <a:pt x="4525" y="108"/>
                      <a:pt x="4477" y="131"/>
                      <a:pt x="4441" y="179"/>
                    </a:cubicBezTo>
                    <a:cubicBezTo>
                      <a:pt x="4299" y="369"/>
                      <a:pt x="4156" y="548"/>
                      <a:pt x="4001" y="727"/>
                    </a:cubicBezTo>
                    <a:cubicBezTo>
                      <a:pt x="3810" y="965"/>
                      <a:pt x="3608" y="1203"/>
                      <a:pt x="3441" y="1489"/>
                    </a:cubicBezTo>
                    <a:cubicBezTo>
                      <a:pt x="3227" y="1834"/>
                      <a:pt x="2989" y="2155"/>
                      <a:pt x="2775" y="2477"/>
                    </a:cubicBezTo>
                    <a:lnTo>
                      <a:pt x="2667" y="2632"/>
                    </a:lnTo>
                    <a:cubicBezTo>
                      <a:pt x="2429" y="2977"/>
                      <a:pt x="2144" y="3382"/>
                      <a:pt x="1965" y="3822"/>
                    </a:cubicBezTo>
                    <a:cubicBezTo>
                      <a:pt x="1941" y="3918"/>
                      <a:pt x="1882" y="3989"/>
                      <a:pt x="1822" y="4084"/>
                    </a:cubicBezTo>
                    <a:cubicBezTo>
                      <a:pt x="1501" y="4513"/>
                      <a:pt x="1203" y="4953"/>
                      <a:pt x="893" y="5394"/>
                    </a:cubicBezTo>
                    <a:lnTo>
                      <a:pt x="155" y="6465"/>
                    </a:lnTo>
                    <a:cubicBezTo>
                      <a:pt x="119" y="6501"/>
                      <a:pt x="108" y="6537"/>
                      <a:pt x="96" y="6585"/>
                    </a:cubicBezTo>
                    <a:cubicBezTo>
                      <a:pt x="96" y="6596"/>
                      <a:pt x="72" y="6608"/>
                      <a:pt x="60" y="6620"/>
                    </a:cubicBezTo>
                    <a:lnTo>
                      <a:pt x="0" y="6763"/>
                    </a:lnTo>
                    <a:lnTo>
                      <a:pt x="393" y="6977"/>
                    </a:lnTo>
                    <a:lnTo>
                      <a:pt x="465" y="6906"/>
                    </a:lnTo>
                    <a:lnTo>
                      <a:pt x="512" y="6858"/>
                    </a:lnTo>
                    <a:cubicBezTo>
                      <a:pt x="536" y="6835"/>
                      <a:pt x="572" y="6799"/>
                      <a:pt x="596" y="6763"/>
                    </a:cubicBezTo>
                    <a:cubicBezTo>
                      <a:pt x="750" y="6549"/>
                      <a:pt x="893" y="6346"/>
                      <a:pt x="1048" y="6144"/>
                    </a:cubicBezTo>
                    <a:cubicBezTo>
                      <a:pt x="1251" y="5823"/>
                      <a:pt x="2477" y="4060"/>
                      <a:pt x="2477" y="4060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32"/>
              <p:cNvSpPr/>
              <p:nvPr/>
            </p:nvSpPr>
            <p:spPr>
              <a:xfrm>
                <a:off x="1799625" y="1824750"/>
                <a:ext cx="126525" cy="172075"/>
              </a:xfrm>
              <a:custGeom>
                <a:avLst/>
                <a:gdLst/>
                <a:ahLst/>
                <a:cxnLst/>
                <a:rect l="l" t="t" r="r" b="b"/>
                <a:pathLst>
                  <a:path w="5061" h="6883" extrusionOk="0">
                    <a:moveTo>
                      <a:pt x="4667" y="1"/>
                    </a:moveTo>
                    <a:lnTo>
                      <a:pt x="4572" y="60"/>
                    </a:lnTo>
                    <a:cubicBezTo>
                      <a:pt x="4560" y="72"/>
                      <a:pt x="4548" y="72"/>
                      <a:pt x="4525" y="96"/>
                    </a:cubicBezTo>
                    <a:cubicBezTo>
                      <a:pt x="4501" y="120"/>
                      <a:pt x="4453" y="132"/>
                      <a:pt x="4429" y="179"/>
                    </a:cubicBezTo>
                    <a:cubicBezTo>
                      <a:pt x="3548" y="1501"/>
                      <a:pt x="2620" y="2835"/>
                      <a:pt x="1715" y="4097"/>
                    </a:cubicBezTo>
                    <a:cubicBezTo>
                      <a:pt x="1215" y="4811"/>
                      <a:pt x="691" y="5561"/>
                      <a:pt x="179" y="6287"/>
                    </a:cubicBezTo>
                    <a:cubicBezTo>
                      <a:pt x="143" y="6347"/>
                      <a:pt x="107" y="6418"/>
                      <a:pt x="84" y="6478"/>
                    </a:cubicBezTo>
                    <a:cubicBezTo>
                      <a:pt x="60" y="6502"/>
                      <a:pt x="48" y="6525"/>
                      <a:pt x="48" y="6549"/>
                    </a:cubicBezTo>
                    <a:lnTo>
                      <a:pt x="0" y="6621"/>
                    </a:lnTo>
                    <a:lnTo>
                      <a:pt x="48" y="6704"/>
                    </a:lnTo>
                    <a:cubicBezTo>
                      <a:pt x="84" y="6752"/>
                      <a:pt x="155" y="6883"/>
                      <a:pt x="298" y="6883"/>
                    </a:cubicBezTo>
                    <a:cubicBezTo>
                      <a:pt x="345" y="6883"/>
                      <a:pt x="381" y="6859"/>
                      <a:pt x="417" y="6847"/>
                    </a:cubicBezTo>
                    <a:lnTo>
                      <a:pt x="465" y="6835"/>
                    </a:lnTo>
                    <a:lnTo>
                      <a:pt x="917" y="6192"/>
                    </a:lnTo>
                    <a:cubicBezTo>
                      <a:pt x="1310" y="5609"/>
                      <a:pt x="1727" y="5037"/>
                      <a:pt x="2131" y="4454"/>
                    </a:cubicBezTo>
                    <a:lnTo>
                      <a:pt x="2167" y="4418"/>
                    </a:lnTo>
                    <a:cubicBezTo>
                      <a:pt x="2250" y="4299"/>
                      <a:pt x="2322" y="4180"/>
                      <a:pt x="2429" y="4097"/>
                    </a:cubicBezTo>
                    <a:cubicBezTo>
                      <a:pt x="2715" y="3847"/>
                      <a:pt x="2941" y="3525"/>
                      <a:pt x="3155" y="3227"/>
                    </a:cubicBezTo>
                    <a:lnTo>
                      <a:pt x="3239" y="3132"/>
                    </a:lnTo>
                    <a:lnTo>
                      <a:pt x="3453" y="2811"/>
                    </a:lnTo>
                    <a:cubicBezTo>
                      <a:pt x="3667" y="2513"/>
                      <a:pt x="3882" y="2204"/>
                      <a:pt x="4132" y="1906"/>
                    </a:cubicBezTo>
                    <a:cubicBezTo>
                      <a:pt x="4322" y="1656"/>
                      <a:pt x="4477" y="1382"/>
                      <a:pt x="4644" y="1120"/>
                    </a:cubicBezTo>
                    <a:cubicBezTo>
                      <a:pt x="4763" y="930"/>
                      <a:pt x="4870" y="751"/>
                      <a:pt x="5001" y="549"/>
                    </a:cubicBezTo>
                    <a:cubicBezTo>
                      <a:pt x="5037" y="513"/>
                      <a:pt x="5048" y="453"/>
                      <a:pt x="5048" y="406"/>
                    </a:cubicBezTo>
                    <a:lnTo>
                      <a:pt x="5048" y="358"/>
                    </a:lnTo>
                    <a:lnTo>
                      <a:pt x="5060" y="251"/>
                    </a:ln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" name="Google Shape;435;p32"/>
              <p:cNvSpPr/>
              <p:nvPr/>
            </p:nvSpPr>
            <p:spPr>
              <a:xfrm>
                <a:off x="1749900" y="1968525"/>
                <a:ext cx="51225" cy="58075"/>
              </a:xfrm>
              <a:custGeom>
                <a:avLst/>
                <a:gdLst/>
                <a:ahLst/>
                <a:cxnLst/>
                <a:rect l="l" t="t" r="r" b="b"/>
                <a:pathLst>
                  <a:path w="2049" h="2323" extrusionOk="0">
                    <a:moveTo>
                      <a:pt x="346" y="1"/>
                    </a:moveTo>
                    <a:lnTo>
                      <a:pt x="287" y="191"/>
                    </a:lnTo>
                    <a:cubicBezTo>
                      <a:pt x="263" y="227"/>
                      <a:pt x="251" y="251"/>
                      <a:pt x="251" y="286"/>
                    </a:cubicBezTo>
                    <a:cubicBezTo>
                      <a:pt x="227" y="358"/>
                      <a:pt x="203" y="417"/>
                      <a:pt x="191" y="477"/>
                    </a:cubicBezTo>
                    <a:cubicBezTo>
                      <a:pt x="144" y="655"/>
                      <a:pt x="120" y="846"/>
                      <a:pt x="72" y="1024"/>
                    </a:cubicBezTo>
                    <a:lnTo>
                      <a:pt x="60" y="1132"/>
                    </a:lnTo>
                    <a:cubicBezTo>
                      <a:pt x="48" y="1203"/>
                      <a:pt x="25" y="1275"/>
                      <a:pt x="25" y="1358"/>
                    </a:cubicBezTo>
                    <a:cubicBezTo>
                      <a:pt x="1" y="1572"/>
                      <a:pt x="72" y="1775"/>
                      <a:pt x="263" y="1894"/>
                    </a:cubicBezTo>
                    <a:cubicBezTo>
                      <a:pt x="382" y="1965"/>
                      <a:pt x="906" y="2322"/>
                      <a:pt x="906" y="2322"/>
                    </a:cubicBezTo>
                    <a:lnTo>
                      <a:pt x="1120" y="2167"/>
                    </a:lnTo>
                    <a:cubicBezTo>
                      <a:pt x="1203" y="2108"/>
                      <a:pt x="1299" y="2048"/>
                      <a:pt x="1382" y="1977"/>
                    </a:cubicBezTo>
                    <a:cubicBezTo>
                      <a:pt x="1477" y="1906"/>
                      <a:pt x="1561" y="1846"/>
                      <a:pt x="1656" y="1775"/>
                    </a:cubicBezTo>
                    <a:lnTo>
                      <a:pt x="1715" y="1715"/>
                    </a:lnTo>
                    <a:cubicBezTo>
                      <a:pt x="1811" y="1620"/>
                      <a:pt x="1953" y="1489"/>
                      <a:pt x="2025" y="1263"/>
                    </a:cubicBezTo>
                    <a:lnTo>
                      <a:pt x="2049" y="1155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" name="Google Shape;436;p32"/>
              <p:cNvSpPr/>
              <p:nvPr/>
            </p:nvSpPr>
            <p:spPr>
              <a:xfrm>
                <a:off x="1896950" y="1757775"/>
                <a:ext cx="53900" cy="48550"/>
              </a:xfrm>
              <a:custGeom>
                <a:avLst/>
                <a:gdLst/>
                <a:ahLst/>
                <a:cxnLst/>
                <a:rect l="l" t="t" r="r" b="b"/>
                <a:pathLst>
                  <a:path w="2156" h="1942" extrusionOk="0">
                    <a:moveTo>
                      <a:pt x="2120" y="977"/>
                    </a:moveTo>
                    <a:cubicBezTo>
                      <a:pt x="1727" y="382"/>
                      <a:pt x="1429" y="168"/>
                      <a:pt x="751" y="25"/>
                    </a:cubicBezTo>
                    <a:lnTo>
                      <a:pt x="691" y="1"/>
                    </a:lnTo>
                    <a:lnTo>
                      <a:pt x="655" y="37"/>
                    </a:lnTo>
                    <a:cubicBezTo>
                      <a:pt x="417" y="156"/>
                      <a:pt x="132" y="299"/>
                      <a:pt x="24" y="656"/>
                    </a:cubicBezTo>
                    <a:lnTo>
                      <a:pt x="1" y="751"/>
                    </a:lnTo>
                    <a:lnTo>
                      <a:pt x="72" y="811"/>
                    </a:lnTo>
                    <a:cubicBezTo>
                      <a:pt x="513" y="1227"/>
                      <a:pt x="1036" y="1584"/>
                      <a:pt x="1620" y="1894"/>
                    </a:cubicBezTo>
                    <a:lnTo>
                      <a:pt x="1703" y="1942"/>
                    </a:lnTo>
                    <a:lnTo>
                      <a:pt x="1786" y="1882"/>
                    </a:lnTo>
                    <a:cubicBezTo>
                      <a:pt x="2108" y="1644"/>
                      <a:pt x="2144" y="1299"/>
                      <a:pt x="2156" y="1049"/>
                    </a:cubicBezTo>
                    <a:lnTo>
                      <a:pt x="2156" y="989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" name="Google Shape;437;p32"/>
              <p:cNvSpPr/>
              <p:nvPr/>
            </p:nvSpPr>
            <p:spPr>
              <a:xfrm>
                <a:off x="1878200" y="1780700"/>
                <a:ext cx="62825" cy="50625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2025" extrusionOk="0">
                    <a:moveTo>
                      <a:pt x="2394" y="1346"/>
                    </a:moveTo>
                    <a:cubicBezTo>
                      <a:pt x="2334" y="1203"/>
                      <a:pt x="2251" y="1096"/>
                      <a:pt x="2120" y="989"/>
                    </a:cubicBezTo>
                    <a:cubicBezTo>
                      <a:pt x="1834" y="798"/>
                      <a:pt x="1560" y="608"/>
                      <a:pt x="1286" y="417"/>
                    </a:cubicBezTo>
                    <a:lnTo>
                      <a:pt x="905" y="144"/>
                    </a:lnTo>
                    <a:cubicBezTo>
                      <a:pt x="893" y="144"/>
                      <a:pt x="893" y="132"/>
                      <a:pt x="882" y="120"/>
                    </a:cubicBezTo>
                    <a:cubicBezTo>
                      <a:pt x="834" y="84"/>
                      <a:pt x="774" y="36"/>
                      <a:pt x="703" y="25"/>
                    </a:cubicBezTo>
                    <a:cubicBezTo>
                      <a:pt x="608" y="13"/>
                      <a:pt x="524" y="1"/>
                      <a:pt x="429" y="1"/>
                    </a:cubicBezTo>
                    <a:cubicBezTo>
                      <a:pt x="393" y="1"/>
                      <a:pt x="334" y="1"/>
                      <a:pt x="286" y="13"/>
                    </a:cubicBezTo>
                    <a:cubicBezTo>
                      <a:pt x="120" y="36"/>
                      <a:pt x="0" y="203"/>
                      <a:pt x="0" y="394"/>
                    </a:cubicBezTo>
                    <a:lnTo>
                      <a:pt x="0" y="489"/>
                    </a:lnTo>
                    <a:lnTo>
                      <a:pt x="72" y="537"/>
                    </a:lnTo>
                    <a:cubicBezTo>
                      <a:pt x="96" y="548"/>
                      <a:pt x="108" y="548"/>
                      <a:pt x="131" y="560"/>
                    </a:cubicBezTo>
                    <a:cubicBezTo>
                      <a:pt x="179" y="596"/>
                      <a:pt x="239" y="620"/>
                      <a:pt x="298" y="656"/>
                    </a:cubicBezTo>
                    <a:cubicBezTo>
                      <a:pt x="584" y="775"/>
                      <a:pt x="774" y="906"/>
                      <a:pt x="953" y="1072"/>
                    </a:cubicBezTo>
                    <a:cubicBezTo>
                      <a:pt x="1108" y="1203"/>
                      <a:pt x="1286" y="1310"/>
                      <a:pt x="1465" y="1394"/>
                    </a:cubicBezTo>
                    <a:lnTo>
                      <a:pt x="1548" y="1441"/>
                    </a:lnTo>
                    <a:cubicBezTo>
                      <a:pt x="1655" y="1501"/>
                      <a:pt x="1763" y="1620"/>
                      <a:pt x="1858" y="1739"/>
                    </a:cubicBezTo>
                    <a:cubicBezTo>
                      <a:pt x="1917" y="1799"/>
                      <a:pt x="1965" y="1858"/>
                      <a:pt x="2025" y="1918"/>
                    </a:cubicBezTo>
                    <a:lnTo>
                      <a:pt x="2120" y="2025"/>
                    </a:lnTo>
                    <a:lnTo>
                      <a:pt x="2215" y="1930"/>
                    </a:lnTo>
                    <a:cubicBezTo>
                      <a:pt x="2358" y="1822"/>
                      <a:pt x="2513" y="1644"/>
                      <a:pt x="2394" y="134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" name="Google Shape;438;p32"/>
              <p:cNvSpPr/>
              <p:nvPr/>
            </p:nvSpPr>
            <p:spPr>
              <a:xfrm>
                <a:off x="1731150" y="1748550"/>
                <a:ext cx="228625" cy="313175"/>
              </a:xfrm>
              <a:custGeom>
                <a:avLst/>
                <a:gdLst/>
                <a:ahLst/>
                <a:cxnLst/>
                <a:rect l="l" t="t" r="r" b="b"/>
                <a:pathLst>
                  <a:path w="9145" h="12527" extrusionOk="0">
                    <a:moveTo>
                      <a:pt x="7609" y="1"/>
                    </a:moveTo>
                    <a:cubicBezTo>
                      <a:pt x="8097" y="346"/>
                      <a:pt x="8573" y="691"/>
                      <a:pt x="9050" y="1013"/>
                    </a:cubicBezTo>
                    <a:cubicBezTo>
                      <a:pt x="9145" y="1311"/>
                      <a:pt x="9109" y="1584"/>
                      <a:pt x="9038" y="1858"/>
                    </a:cubicBezTo>
                    <a:cubicBezTo>
                      <a:pt x="8990" y="2037"/>
                      <a:pt x="8883" y="2156"/>
                      <a:pt x="8799" y="2299"/>
                    </a:cubicBezTo>
                    <a:cubicBezTo>
                      <a:pt x="8692" y="2454"/>
                      <a:pt x="8561" y="2608"/>
                      <a:pt x="8609" y="2835"/>
                    </a:cubicBezTo>
                    <a:cubicBezTo>
                      <a:pt x="8621" y="2918"/>
                      <a:pt x="8561" y="3025"/>
                      <a:pt x="8514" y="3096"/>
                    </a:cubicBezTo>
                    <a:cubicBezTo>
                      <a:pt x="7716" y="4228"/>
                      <a:pt x="7002" y="5430"/>
                      <a:pt x="6192" y="6561"/>
                    </a:cubicBezTo>
                    <a:cubicBezTo>
                      <a:pt x="6013" y="6823"/>
                      <a:pt x="5823" y="7061"/>
                      <a:pt x="5609" y="7276"/>
                    </a:cubicBezTo>
                    <a:cubicBezTo>
                      <a:pt x="5418" y="7490"/>
                      <a:pt x="5240" y="7692"/>
                      <a:pt x="5097" y="7930"/>
                    </a:cubicBezTo>
                    <a:cubicBezTo>
                      <a:pt x="4704" y="8502"/>
                      <a:pt x="4299" y="9062"/>
                      <a:pt x="3918" y="9633"/>
                    </a:cubicBezTo>
                    <a:cubicBezTo>
                      <a:pt x="3739" y="9883"/>
                      <a:pt x="3561" y="10133"/>
                      <a:pt x="3382" y="10371"/>
                    </a:cubicBezTo>
                    <a:cubicBezTo>
                      <a:pt x="3335" y="10431"/>
                      <a:pt x="3275" y="10490"/>
                      <a:pt x="3227" y="10514"/>
                    </a:cubicBezTo>
                    <a:cubicBezTo>
                      <a:pt x="3037" y="10538"/>
                      <a:pt x="2965" y="10693"/>
                      <a:pt x="2846" y="10812"/>
                    </a:cubicBezTo>
                    <a:cubicBezTo>
                      <a:pt x="2739" y="10907"/>
                      <a:pt x="2596" y="10990"/>
                      <a:pt x="2489" y="11086"/>
                    </a:cubicBezTo>
                    <a:cubicBezTo>
                      <a:pt x="2013" y="11538"/>
                      <a:pt x="1465" y="11907"/>
                      <a:pt x="965" y="12336"/>
                    </a:cubicBezTo>
                    <a:cubicBezTo>
                      <a:pt x="751" y="12526"/>
                      <a:pt x="227" y="12431"/>
                      <a:pt x="60" y="12169"/>
                    </a:cubicBezTo>
                    <a:cubicBezTo>
                      <a:pt x="13" y="12098"/>
                      <a:pt x="1" y="12014"/>
                      <a:pt x="13" y="11931"/>
                    </a:cubicBezTo>
                    <a:cubicBezTo>
                      <a:pt x="36" y="11752"/>
                      <a:pt x="48" y="11562"/>
                      <a:pt x="96" y="11395"/>
                    </a:cubicBezTo>
                    <a:cubicBezTo>
                      <a:pt x="239" y="10919"/>
                      <a:pt x="334" y="10419"/>
                      <a:pt x="417" y="9931"/>
                    </a:cubicBezTo>
                    <a:cubicBezTo>
                      <a:pt x="477" y="9633"/>
                      <a:pt x="548" y="9335"/>
                      <a:pt x="644" y="9038"/>
                    </a:cubicBezTo>
                    <a:cubicBezTo>
                      <a:pt x="703" y="8823"/>
                      <a:pt x="810" y="8621"/>
                      <a:pt x="929" y="8419"/>
                    </a:cubicBezTo>
                    <a:cubicBezTo>
                      <a:pt x="1430" y="7561"/>
                      <a:pt x="2072" y="6799"/>
                      <a:pt x="2620" y="5966"/>
                    </a:cubicBezTo>
                    <a:cubicBezTo>
                      <a:pt x="2751" y="5775"/>
                      <a:pt x="2858" y="5549"/>
                      <a:pt x="2977" y="5347"/>
                    </a:cubicBezTo>
                    <a:cubicBezTo>
                      <a:pt x="3132" y="5109"/>
                      <a:pt x="3251" y="4847"/>
                      <a:pt x="3406" y="4632"/>
                    </a:cubicBezTo>
                    <a:cubicBezTo>
                      <a:pt x="4037" y="3739"/>
                      <a:pt x="4680" y="2846"/>
                      <a:pt x="5359" y="1977"/>
                    </a:cubicBezTo>
                    <a:cubicBezTo>
                      <a:pt x="5537" y="1751"/>
                      <a:pt x="5704" y="1501"/>
                      <a:pt x="5871" y="1251"/>
                    </a:cubicBezTo>
                    <a:cubicBezTo>
                      <a:pt x="5942" y="1144"/>
                      <a:pt x="6013" y="1037"/>
                      <a:pt x="6168" y="1025"/>
                    </a:cubicBezTo>
                    <a:cubicBezTo>
                      <a:pt x="6323" y="1001"/>
                      <a:pt x="6418" y="858"/>
                      <a:pt x="6502" y="739"/>
                    </a:cubicBezTo>
                    <a:cubicBezTo>
                      <a:pt x="6621" y="596"/>
                      <a:pt x="6716" y="429"/>
                      <a:pt x="6883" y="299"/>
                    </a:cubicBezTo>
                    <a:cubicBezTo>
                      <a:pt x="7073" y="132"/>
                      <a:pt x="7311" y="48"/>
                      <a:pt x="7609" y="1"/>
                    </a:cubicBezTo>
                    <a:close/>
                    <a:moveTo>
                      <a:pt x="2477" y="9407"/>
                    </a:moveTo>
                    <a:cubicBezTo>
                      <a:pt x="3977" y="7264"/>
                      <a:pt x="5454" y="5168"/>
                      <a:pt x="6918" y="3073"/>
                    </a:cubicBezTo>
                    <a:cubicBezTo>
                      <a:pt x="6942" y="3037"/>
                      <a:pt x="6954" y="2989"/>
                      <a:pt x="6966" y="2918"/>
                    </a:cubicBezTo>
                    <a:cubicBezTo>
                      <a:pt x="6823" y="2799"/>
                      <a:pt x="6692" y="2680"/>
                      <a:pt x="6478" y="2608"/>
                    </a:cubicBezTo>
                    <a:cubicBezTo>
                      <a:pt x="6418" y="2680"/>
                      <a:pt x="6359" y="2739"/>
                      <a:pt x="6311" y="2799"/>
                    </a:cubicBezTo>
                    <a:cubicBezTo>
                      <a:pt x="6180" y="2977"/>
                      <a:pt x="6061" y="3168"/>
                      <a:pt x="5942" y="3370"/>
                    </a:cubicBezTo>
                    <a:cubicBezTo>
                      <a:pt x="4656" y="5192"/>
                      <a:pt x="3370" y="7014"/>
                      <a:pt x="2084" y="8847"/>
                    </a:cubicBezTo>
                    <a:cubicBezTo>
                      <a:pt x="2037" y="8907"/>
                      <a:pt x="2013" y="8978"/>
                      <a:pt x="1965" y="9050"/>
                    </a:cubicBezTo>
                    <a:cubicBezTo>
                      <a:pt x="2144" y="9169"/>
                      <a:pt x="2299" y="9276"/>
                      <a:pt x="2477" y="9407"/>
                    </a:cubicBezTo>
                    <a:close/>
                    <a:moveTo>
                      <a:pt x="1537" y="8740"/>
                    </a:moveTo>
                    <a:cubicBezTo>
                      <a:pt x="1584" y="8692"/>
                      <a:pt x="1632" y="8669"/>
                      <a:pt x="1656" y="8621"/>
                    </a:cubicBezTo>
                    <a:cubicBezTo>
                      <a:pt x="1811" y="8407"/>
                      <a:pt x="1953" y="8216"/>
                      <a:pt x="2108" y="8014"/>
                    </a:cubicBezTo>
                    <a:lnTo>
                      <a:pt x="3358" y="6228"/>
                    </a:lnTo>
                    <a:cubicBezTo>
                      <a:pt x="3870" y="5478"/>
                      <a:pt x="4394" y="4740"/>
                      <a:pt x="4930" y="3989"/>
                    </a:cubicBezTo>
                    <a:lnTo>
                      <a:pt x="5954" y="2561"/>
                    </a:lnTo>
                    <a:cubicBezTo>
                      <a:pt x="6013" y="2489"/>
                      <a:pt x="6049" y="2394"/>
                      <a:pt x="6073" y="2311"/>
                    </a:cubicBezTo>
                    <a:cubicBezTo>
                      <a:pt x="5990" y="2251"/>
                      <a:pt x="5930" y="2204"/>
                      <a:pt x="5859" y="2156"/>
                    </a:cubicBezTo>
                    <a:cubicBezTo>
                      <a:pt x="5811" y="2192"/>
                      <a:pt x="5763" y="2204"/>
                      <a:pt x="5740" y="2227"/>
                    </a:cubicBezTo>
                    <a:cubicBezTo>
                      <a:pt x="5418" y="2680"/>
                      <a:pt x="5037" y="3073"/>
                      <a:pt x="4739" y="3525"/>
                    </a:cubicBezTo>
                    <a:cubicBezTo>
                      <a:pt x="4501" y="3918"/>
                      <a:pt x="4227" y="4299"/>
                      <a:pt x="3966" y="4668"/>
                    </a:cubicBezTo>
                    <a:cubicBezTo>
                      <a:pt x="3716" y="5049"/>
                      <a:pt x="3454" y="5418"/>
                      <a:pt x="3275" y="5835"/>
                    </a:cubicBezTo>
                    <a:cubicBezTo>
                      <a:pt x="3239" y="5942"/>
                      <a:pt x="3180" y="6025"/>
                      <a:pt x="3096" y="6121"/>
                    </a:cubicBezTo>
                    <a:cubicBezTo>
                      <a:pt x="2549" y="6906"/>
                      <a:pt x="1989" y="7692"/>
                      <a:pt x="1430" y="8502"/>
                    </a:cubicBezTo>
                    <a:cubicBezTo>
                      <a:pt x="1406" y="8538"/>
                      <a:pt x="1394" y="8585"/>
                      <a:pt x="1358" y="8645"/>
                    </a:cubicBezTo>
                    <a:cubicBezTo>
                      <a:pt x="1430" y="8681"/>
                      <a:pt x="1477" y="8704"/>
                      <a:pt x="1537" y="8740"/>
                    </a:cubicBezTo>
                    <a:close/>
                    <a:moveTo>
                      <a:pt x="7418" y="3227"/>
                    </a:moveTo>
                    <a:cubicBezTo>
                      <a:pt x="7371" y="3275"/>
                      <a:pt x="7323" y="3287"/>
                      <a:pt x="7299" y="3323"/>
                    </a:cubicBezTo>
                    <a:cubicBezTo>
                      <a:pt x="5930" y="5394"/>
                      <a:pt x="4466" y="7383"/>
                      <a:pt x="3061" y="9419"/>
                    </a:cubicBezTo>
                    <a:cubicBezTo>
                      <a:pt x="3001" y="9502"/>
                      <a:pt x="2965" y="9585"/>
                      <a:pt x="2918" y="9657"/>
                    </a:cubicBezTo>
                    <a:cubicBezTo>
                      <a:pt x="2965" y="9752"/>
                      <a:pt x="3013" y="9800"/>
                      <a:pt x="3120" y="9752"/>
                    </a:cubicBezTo>
                    <a:cubicBezTo>
                      <a:pt x="3656" y="8978"/>
                      <a:pt x="4216" y="8192"/>
                      <a:pt x="4763" y="7395"/>
                    </a:cubicBezTo>
                    <a:cubicBezTo>
                      <a:pt x="4870" y="7264"/>
                      <a:pt x="4966" y="7121"/>
                      <a:pt x="5085" y="7014"/>
                    </a:cubicBezTo>
                    <a:cubicBezTo>
                      <a:pt x="5394" y="6740"/>
                      <a:pt x="5621" y="6406"/>
                      <a:pt x="5859" y="6073"/>
                    </a:cubicBezTo>
                    <a:cubicBezTo>
                      <a:pt x="6156" y="5656"/>
                      <a:pt x="6430" y="5240"/>
                      <a:pt x="6752" y="4859"/>
                    </a:cubicBezTo>
                    <a:cubicBezTo>
                      <a:pt x="7073" y="4442"/>
                      <a:pt x="7311" y="3966"/>
                      <a:pt x="7621" y="3513"/>
                    </a:cubicBezTo>
                    <a:cubicBezTo>
                      <a:pt x="7645" y="3489"/>
                      <a:pt x="7645" y="3442"/>
                      <a:pt x="7656" y="3382"/>
                    </a:cubicBezTo>
                    <a:cubicBezTo>
                      <a:pt x="7561" y="3335"/>
                      <a:pt x="7490" y="3275"/>
                      <a:pt x="7418" y="3227"/>
                    </a:cubicBezTo>
                    <a:close/>
                    <a:moveTo>
                      <a:pt x="1632" y="10943"/>
                    </a:moveTo>
                    <a:cubicBezTo>
                      <a:pt x="1775" y="10836"/>
                      <a:pt x="1894" y="10764"/>
                      <a:pt x="2013" y="10669"/>
                    </a:cubicBezTo>
                    <a:cubicBezTo>
                      <a:pt x="2120" y="10585"/>
                      <a:pt x="2239" y="10490"/>
                      <a:pt x="2346" y="10407"/>
                    </a:cubicBezTo>
                    <a:cubicBezTo>
                      <a:pt x="2465" y="10300"/>
                      <a:pt x="2549" y="10193"/>
                      <a:pt x="2596" y="10026"/>
                    </a:cubicBezTo>
                    <a:cubicBezTo>
                      <a:pt x="2120" y="9693"/>
                      <a:pt x="1644" y="9359"/>
                      <a:pt x="1156" y="9014"/>
                    </a:cubicBezTo>
                    <a:cubicBezTo>
                      <a:pt x="1120" y="9121"/>
                      <a:pt x="1072" y="9216"/>
                      <a:pt x="1060" y="9300"/>
                    </a:cubicBezTo>
                    <a:cubicBezTo>
                      <a:pt x="1013" y="9526"/>
                      <a:pt x="965" y="9728"/>
                      <a:pt x="929" y="9954"/>
                    </a:cubicBezTo>
                    <a:cubicBezTo>
                      <a:pt x="918" y="10026"/>
                      <a:pt x="894" y="10085"/>
                      <a:pt x="894" y="10169"/>
                    </a:cubicBezTo>
                    <a:cubicBezTo>
                      <a:pt x="882" y="10324"/>
                      <a:pt x="929" y="10466"/>
                      <a:pt x="1072" y="10562"/>
                    </a:cubicBezTo>
                    <a:cubicBezTo>
                      <a:pt x="1275" y="10693"/>
                      <a:pt x="1453" y="10824"/>
                      <a:pt x="1632" y="10943"/>
                    </a:cubicBezTo>
                    <a:close/>
                    <a:moveTo>
                      <a:pt x="6811" y="1084"/>
                    </a:moveTo>
                    <a:cubicBezTo>
                      <a:pt x="7264" y="1501"/>
                      <a:pt x="7776" y="1858"/>
                      <a:pt x="8323" y="2156"/>
                    </a:cubicBezTo>
                    <a:cubicBezTo>
                      <a:pt x="8597" y="1965"/>
                      <a:pt x="8621" y="1703"/>
                      <a:pt x="8633" y="1430"/>
                    </a:cubicBezTo>
                    <a:cubicBezTo>
                      <a:pt x="8252" y="858"/>
                      <a:pt x="7978" y="680"/>
                      <a:pt x="7359" y="549"/>
                    </a:cubicBezTo>
                    <a:cubicBezTo>
                      <a:pt x="7121" y="656"/>
                      <a:pt x="6894" y="787"/>
                      <a:pt x="6811" y="1084"/>
                    </a:cubicBezTo>
                    <a:close/>
                    <a:moveTo>
                      <a:pt x="8002" y="3108"/>
                    </a:moveTo>
                    <a:cubicBezTo>
                      <a:pt x="8157" y="2966"/>
                      <a:pt x="8192" y="2846"/>
                      <a:pt x="8133" y="2692"/>
                    </a:cubicBezTo>
                    <a:cubicBezTo>
                      <a:pt x="8085" y="2573"/>
                      <a:pt x="8014" y="2489"/>
                      <a:pt x="7895" y="2418"/>
                    </a:cubicBezTo>
                    <a:lnTo>
                      <a:pt x="6680" y="1561"/>
                    </a:lnTo>
                    <a:cubicBezTo>
                      <a:pt x="6644" y="1537"/>
                      <a:pt x="6597" y="1489"/>
                      <a:pt x="6549" y="1477"/>
                    </a:cubicBezTo>
                    <a:cubicBezTo>
                      <a:pt x="6430" y="1465"/>
                      <a:pt x="6299" y="1442"/>
                      <a:pt x="6180" y="1465"/>
                    </a:cubicBezTo>
                    <a:cubicBezTo>
                      <a:pt x="6085" y="1477"/>
                      <a:pt x="6013" y="1561"/>
                      <a:pt x="6013" y="1703"/>
                    </a:cubicBezTo>
                    <a:cubicBezTo>
                      <a:pt x="6073" y="1727"/>
                      <a:pt x="6144" y="1787"/>
                      <a:pt x="6228" y="1823"/>
                    </a:cubicBezTo>
                    <a:cubicBezTo>
                      <a:pt x="6478" y="1942"/>
                      <a:pt x="6716" y="2061"/>
                      <a:pt x="6906" y="2251"/>
                    </a:cubicBezTo>
                    <a:cubicBezTo>
                      <a:pt x="7073" y="2394"/>
                      <a:pt x="7275" y="2489"/>
                      <a:pt x="7478" y="2608"/>
                    </a:cubicBezTo>
                    <a:cubicBezTo>
                      <a:pt x="7680" y="2715"/>
                      <a:pt x="7823" y="2918"/>
                      <a:pt x="8002" y="310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9" name="Google Shape;439;p32"/>
            <p:cNvSpPr/>
            <p:nvPr/>
          </p:nvSpPr>
          <p:spPr>
            <a:xfrm>
              <a:off x="6999675" y="4779150"/>
              <a:ext cx="1551855" cy="117652"/>
            </a:xfrm>
            <a:custGeom>
              <a:avLst/>
              <a:gdLst/>
              <a:ahLst/>
              <a:cxnLst/>
              <a:rect l="l" t="t" r="r" b="b"/>
              <a:pathLst>
                <a:path w="17860" h="1727" fill="none" extrusionOk="0">
                  <a:moveTo>
                    <a:pt x="17860" y="1465"/>
                  </a:moveTo>
                  <a:cubicBezTo>
                    <a:pt x="17550" y="989"/>
                    <a:pt x="16717" y="453"/>
                    <a:pt x="16110" y="429"/>
                  </a:cubicBezTo>
                  <a:cubicBezTo>
                    <a:pt x="15193" y="417"/>
                    <a:pt x="14871" y="1727"/>
                    <a:pt x="13979" y="1715"/>
                  </a:cubicBezTo>
                  <a:cubicBezTo>
                    <a:pt x="13133" y="1703"/>
                    <a:pt x="13074" y="512"/>
                    <a:pt x="12121" y="274"/>
                  </a:cubicBezTo>
                  <a:cubicBezTo>
                    <a:pt x="11002" y="1"/>
                    <a:pt x="10645" y="1536"/>
                    <a:pt x="9347" y="1417"/>
                  </a:cubicBezTo>
                  <a:cubicBezTo>
                    <a:pt x="8335" y="1322"/>
                    <a:pt x="8228" y="346"/>
                    <a:pt x="7263" y="405"/>
                  </a:cubicBezTo>
                  <a:cubicBezTo>
                    <a:pt x="6299" y="465"/>
                    <a:pt x="6192" y="1441"/>
                    <a:pt x="5251" y="1489"/>
                  </a:cubicBezTo>
                  <a:cubicBezTo>
                    <a:pt x="4203" y="1536"/>
                    <a:pt x="4120" y="310"/>
                    <a:pt x="3037" y="346"/>
                  </a:cubicBezTo>
                  <a:cubicBezTo>
                    <a:pt x="2215" y="370"/>
                    <a:pt x="1858" y="1084"/>
                    <a:pt x="691" y="1060"/>
                  </a:cubicBezTo>
                  <a:cubicBezTo>
                    <a:pt x="393" y="1060"/>
                    <a:pt x="155" y="1001"/>
                    <a:pt x="1" y="953"/>
                  </a:cubicBezTo>
                </a:path>
              </a:pathLst>
            </a:custGeom>
            <a:noFill/>
            <a:ln w="190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F6709A1E-7974-4EA5-A840-D6ADC7B96E68}"/>
              </a:ext>
            </a:extLst>
          </p:cNvPr>
          <p:cNvSpPr txBox="1"/>
          <p:nvPr/>
        </p:nvSpPr>
        <p:spPr>
          <a:xfrm>
            <a:off x="97752" y="86028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BÀI 62/33/SGK</a:t>
            </a:r>
          </a:p>
        </p:txBody>
      </p:sp>
      <p:graphicFrame>
        <p:nvGraphicFramePr>
          <p:cNvPr id="39" name="Đối tượng 38">
            <a:extLst>
              <a:ext uri="{FF2B5EF4-FFF2-40B4-BE49-F238E27FC236}">
                <a16:creationId xmlns:a16="http://schemas.microsoft.com/office/drawing/2014/main" id="{F8264483-E59D-4B6D-BC4E-2F9960A45B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52" y="893699"/>
          <a:ext cx="3693365" cy="85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457200" progId="Equation.DSMT4">
                  <p:embed/>
                </p:oleObj>
              </mc:Choice>
              <mc:Fallback>
                <p:oleObj name="Equation" r:id="rId3" imgW="1981080" imgH="457200" progId="Equation.DSMT4">
                  <p:embed/>
                  <p:pic>
                    <p:nvPicPr>
                      <p:cNvPr id="39" name="Đối tượng 38">
                        <a:extLst>
                          <a:ext uri="{FF2B5EF4-FFF2-40B4-BE49-F238E27FC236}">
                            <a16:creationId xmlns:a16="http://schemas.microsoft.com/office/drawing/2014/main" id="{F8264483-E59D-4B6D-BC4E-2F9960A45B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752" y="893699"/>
                        <a:ext cx="3693365" cy="852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Đối tượng 39">
            <a:extLst>
              <a:ext uri="{FF2B5EF4-FFF2-40B4-BE49-F238E27FC236}">
                <a16:creationId xmlns:a16="http://schemas.microsoft.com/office/drawing/2014/main" id="{B383A84A-0381-4499-AC80-33516A0FA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52" y="2034302"/>
          <a:ext cx="3796915" cy="75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280" imgH="444240" progId="Equation.DSMT4">
                  <p:embed/>
                </p:oleObj>
              </mc:Choice>
              <mc:Fallback>
                <p:oleObj name="Equation" r:id="rId5" imgW="2222280" imgH="444240" progId="Equation.DSMT4">
                  <p:embed/>
                  <p:pic>
                    <p:nvPicPr>
                      <p:cNvPr id="40" name="Đối tượng 39">
                        <a:extLst>
                          <a:ext uri="{FF2B5EF4-FFF2-40B4-BE49-F238E27FC236}">
                            <a16:creationId xmlns:a16="http://schemas.microsoft.com/office/drawing/2014/main" id="{B383A84A-0381-4499-AC80-33516A0F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752" y="2034302"/>
                        <a:ext cx="3796915" cy="758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Đối tượng 40">
            <a:extLst>
              <a:ext uri="{FF2B5EF4-FFF2-40B4-BE49-F238E27FC236}">
                <a16:creationId xmlns:a16="http://schemas.microsoft.com/office/drawing/2014/main" id="{293C7A84-C7D1-410F-A4B4-69F832B8A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52" y="2991926"/>
          <a:ext cx="3525981" cy="57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42920" imgH="317160" progId="Equation.DSMT4">
                  <p:embed/>
                </p:oleObj>
              </mc:Choice>
              <mc:Fallback>
                <p:oleObj name="Equation" r:id="rId7" imgW="1942920" imgH="317160" progId="Equation.DSMT4">
                  <p:embed/>
                  <p:pic>
                    <p:nvPicPr>
                      <p:cNvPr id="41" name="Đối tượng 40">
                        <a:extLst>
                          <a:ext uri="{FF2B5EF4-FFF2-40B4-BE49-F238E27FC236}">
                            <a16:creationId xmlns:a16="http://schemas.microsoft.com/office/drawing/2014/main" id="{293C7A84-C7D1-410F-A4B4-69F832B8A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752" y="2991926"/>
                        <a:ext cx="3525981" cy="57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Đối tượng 41">
            <a:extLst>
              <a:ext uri="{FF2B5EF4-FFF2-40B4-BE49-F238E27FC236}">
                <a16:creationId xmlns:a16="http://schemas.microsoft.com/office/drawing/2014/main" id="{DD0F001E-15F4-4145-8785-737C253BB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52" y="3707953"/>
          <a:ext cx="2780915" cy="68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84200" imgH="342720" progId="Equation.DSMT4">
                  <p:embed/>
                </p:oleObj>
              </mc:Choice>
              <mc:Fallback>
                <p:oleObj name="Equation" r:id="rId9" imgW="1384200" imgH="342720" progId="Equation.DSMT4">
                  <p:embed/>
                  <p:pic>
                    <p:nvPicPr>
                      <p:cNvPr id="42" name="Đối tượng 41">
                        <a:extLst>
                          <a:ext uri="{FF2B5EF4-FFF2-40B4-BE49-F238E27FC236}">
                            <a16:creationId xmlns:a16="http://schemas.microsoft.com/office/drawing/2014/main" id="{DD0F001E-15F4-4145-8785-737C253BBA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752" y="3707953"/>
                        <a:ext cx="2780915" cy="687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Đối tượng 60">
            <a:extLst>
              <a:ext uri="{FF2B5EF4-FFF2-40B4-BE49-F238E27FC236}">
                <a16:creationId xmlns:a16="http://schemas.microsoft.com/office/drawing/2014/main" id="{71E250AF-B2BD-4394-A7E0-A9A8A2A3D5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8165" y="41384"/>
          <a:ext cx="3693365" cy="85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81080" imgH="457200" progId="Equation.DSMT4">
                  <p:embed/>
                </p:oleObj>
              </mc:Choice>
              <mc:Fallback>
                <p:oleObj name="Equation" r:id="rId11" imgW="1981080" imgH="457200" progId="Equation.DSMT4">
                  <p:embed/>
                  <p:pic>
                    <p:nvPicPr>
                      <p:cNvPr id="61" name="Đối tượng 60">
                        <a:extLst>
                          <a:ext uri="{FF2B5EF4-FFF2-40B4-BE49-F238E27FC236}">
                            <a16:creationId xmlns:a16="http://schemas.microsoft.com/office/drawing/2014/main" id="{71E250AF-B2BD-4394-A7E0-A9A8A2A3D5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8165" y="41384"/>
                        <a:ext cx="3693365" cy="852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Đối tượng 61">
            <a:extLst>
              <a:ext uri="{FF2B5EF4-FFF2-40B4-BE49-F238E27FC236}">
                <a16:creationId xmlns:a16="http://schemas.microsoft.com/office/drawing/2014/main" id="{76E9AEFB-EEB0-4049-AD2E-2B804CC295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8165" y="942975"/>
          <a:ext cx="36464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55520" imgH="444240" progId="Equation.DSMT4">
                  <p:embed/>
                </p:oleObj>
              </mc:Choice>
              <mc:Fallback>
                <p:oleObj name="Equation" r:id="rId12" imgW="1955520" imgH="444240" progId="Equation.DSMT4">
                  <p:embed/>
                  <p:pic>
                    <p:nvPicPr>
                      <p:cNvPr id="62" name="Đối tượng 61">
                        <a:extLst>
                          <a:ext uri="{FF2B5EF4-FFF2-40B4-BE49-F238E27FC236}">
                            <a16:creationId xmlns:a16="http://schemas.microsoft.com/office/drawing/2014/main" id="{76E9AEFB-EEB0-4049-AD2E-2B804CC295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58165" y="942975"/>
                        <a:ext cx="3646487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Đối tượng 62">
            <a:extLst>
              <a:ext uri="{FF2B5EF4-FFF2-40B4-BE49-F238E27FC236}">
                <a16:creationId xmlns:a16="http://schemas.microsoft.com/office/drawing/2014/main" id="{E0F92D56-365D-42B3-AF23-BCEF885F83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8165" y="1849438"/>
          <a:ext cx="319563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14320" imgH="431640" progId="Equation.DSMT4">
                  <p:embed/>
                </p:oleObj>
              </mc:Choice>
              <mc:Fallback>
                <p:oleObj name="Equation" r:id="rId14" imgW="1714320" imgH="431640" progId="Equation.DSMT4">
                  <p:embed/>
                  <p:pic>
                    <p:nvPicPr>
                      <p:cNvPr id="63" name="Đối tượng 62">
                        <a:extLst>
                          <a:ext uri="{FF2B5EF4-FFF2-40B4-BE49-F238E27FC236}">
                            <a16:creationId xmlns:a16="http://schemas.microsoft.com/office/drawing/2014/main" id="{E0F92D56-365D-42B3-AF23-BCEF885F83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58165" y="1849438"/>
                        <a:ext cx="3195637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Đối tượng 63">
            <a:extLst>
              <a:ext uri="{FF2B5EF4-FFF2-40B4-BE49-F238E27FC236}">
                <a16:creationId xmlns:a16="http://schemas.microsoft.com/office/drawing/2014/main" id="{0DF3DA22-5A8B-4AAD-9B64-E9BF61284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586463"/>
              </p:ext>
            </p:extLst>
          </p:nvPr>
        </p:nvGraphicFramePr>
        <p:xfrm>
          <a:off x="4929188" y="2654300"/>
          <a:ext cx="31718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01720" imgH="431640" progId="Equation.DSMT4">
                  <p:embed/>
                </p:oleObj>
              </mc:Choice>
              <mc:Fallback>
                <p:oleObj name="Equation" r:id="rId16" imgW="1701720" imgH="431640" progId="Equation.DSMT4">
                  <p:embed/>
                  <p:pic>
                    <p:nvPicPr>
                      <p:cNvPr id="64" name="Đối tượng 63">
                        <a:extLst>
                          <a:ext uri="{FF2B5EF4-FFF2-40B4-BE49-F238E27FC236}">
                            <a16:creationId xmlns:a16="http://schemas.microsoft.com/office/drawing/2014/main" id="{0DF3DA22-5A8B-4AAD-9B64-E9BF61284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29188" y="2654300"/>
                        <a:ext cx="3171825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Đối tượng 64">
            <a:extLst>
              <a:ext uri="{FF2B5EF4-FFF2-40B4-BE49-F238E27FC236}">
                <a16:creationId xmlns:a16="http://schemas.microsoft.com/office/drawing/2014/main" id="{905BCDF5-D883-4183-886B-8C2C16808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8165" y="3486150"/>
          <a:ext cx="11826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680" imgH="406080" progId="Equation.DSMT4">
                  <p:embed/>
                </p:oleObj>
              </mc:Choice>
              <mc:Fallback>
                <p:oleObj name="Equation" r:id="rId18" imgW="634680" imgH="406080" progId="Equation.DSMT4">
                  <p:embed/>
                  <p:pic>
                    <p:nvPicPr>
                      <p:cNvPr id="65" name="Đối tượng 64">
                        <a:extLst>
                          <a:ext uri="{FF2B5EF4-FFF2-40B4-BE49-F238E27FC236}">
                            <a16:creationId xmlns:a16="http://schemas.microsoft.com/office/drawing/2014/main" id="{905BCDF5-D883-4183-886B-8C2C168085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58165" y="3486150"/>
                        <a:ext cx="1182687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67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" name="Google Shape;430;p32"/>
          <p:cNvGrpSpPr/>
          <p:nvPr/>
        </p:nvGrpSpPr>
        <p:grpSpPr>
          <a:xfrm>
            <a:off x="6999675" y="4238205"/>
            <a:ext cx="1996490" cy="658597"/>
            <a:chOff x="6999675" y="4238205"/>
            <a:chExt cx="1996490" cy="658597"/>
          </a:xfrm>
        </p:grpSpPr>
        <p:grpSp>
          <p:nvGrpSpPr>
            <p:cNvPr id="431" name="Google Shape;431;p32"/>
            <p:cNvGrpSpPr/>
            <p:nvPr/>
          </p:nvGrpSpPr>
          <p:grpSpPr>
            <a:xfrm>
              <a:off x="8525769" y="4238205"/>
              <a:ext cx="470396" cy="644389"/>
              <a:chOff x="1731150" y="1748550"/>
              <a:chExt cx="228625" cy="313175"/>
            </a:xfrm>
          </p:grpSpPr>
          <p:sp>
            <p:nvSpPr>
              <p:cNvPr id="432" name="Google Shape;432;p32"/>
              <p:cNvSpPr/>
              <p:nvPr/>
            </p:nvSpPr>
            <p:spPr>
              <a:xfrm>
                <a:off x="1775500" y="1809575"/>
                <a:ext cx="134275" cy="179800"/>
              </a:xfrm>
              <a:custGeom>
                <a:avLst/>
                <a:gdLst/>
                <a:ahLst/>
                <a:cxnLst/>
                <a:rect l="l" t="t" r="r" b="b"/>
                <a:pathLst>
                  <a:path w="5371" h="7192" extrusionOk="0">
                    <a:moveTo>
                      <a:pt x="5335" y="584"/>
                    </a:moveTo>
                    <a:cubicBezTo>
                      <a:pt x="5335" y="560"/>
                      <a:pt x="5335" y="548"/>
                      <a:pt x="5347" y="525"/>
                    </a:cubicBezTo>
                    <a:lnTo>
                      <a:pt x="5371" y="429"/>
                    </a:lnTo>
                    <a:lnTo>
                      <a:pt x="5299" y="370"/>
                    </a:lnTo>
                    <a:lnTo>
                      <a:pt x="5228" y="310"/>
                    </a:lnTo>
                    <a:cubicBezTo>
                      <a:pt x="5109" y="215"/>
                      <a:pt x="4954" y="108"/>
                      <a:pt x="4763" y="36"/>
                    </a:cubicBezTo>
                    <a:lnTo>
                      <a:pt x="4656" y="1"/>
                    </a:lnTo>
                    <a:lnTo>
                      <a:pt x="4585" y="72"/>
                    </a:lnTo>
                    <a:cubicBezTo>
                      <a:pt x="4573" y="108"/>
                      <a:pt x="4537" y="120"/>
                      <a:pt x="4525" y="132"/>
                    </a:cubicBezTo>
                    <a:cubicBezTo>
                      <a:pt x="4478" y="179"/>
                      <a:pt x="4442" y="227"/>
                      <a:pt x="4406" y="286"/>
                    </a:cubicBezTo>
                    <a:lnTo>
                      <a:pt x="4228" y="548"/>
                    </a:lnTo>
                    <a:cubicBezTo>
                      <a:pt x="4168" y="655"/>
                      <a:pt x="4097" y="751"/>
                      <a:pt x="4037" y="834"/>
                    </a:cubicBezTo>
                    <a:lnTo>
                      <a:pt x="2394" y="3156"/>
                    </a:lnTo>
                    <a:cubicBezTo>
                      <a:pt x="1656" y="4215"/>
                      <a:pt x="929" y="5251"/>
                      <a:pt x="179" y="6311"/>
                    </a:cubicBezTo>
                    <a:cubicBezTo>
                      <a:pt x="132" y="6370"/>
                      <a:pt x="120" y="6418"/>
                      <a:pt x="96" y="6478"/>
                    </a:cubicBezTo>
                    <a:cubicBezTo>
                      <a:pt x="72" y="6501"/>
                      <a:pt x="72" y="6525"/>
                      <a:pt x="60" y="6549"/>
                    </a:cubicBezTo>
                    <a:lnTo>
                      <a:pt x="1" y="6668"/>
                    </a:lnTo>
                    <a:lnTo>
                      <a:pt x="608" y="7097"/>
                    </a:lnTo>
                    <a:lnTo>
                      <a:pt x="703" y="6978"/>
                    </a:lnTo>
                    <a:lnTo>
                      <a:pt x="703" y="6978"/>
                    </a:lnTo>
                    <a:lnTo>
                      <a:pt x="608" y="7097"/>
                    </a:lnTo>
                    <a:lnTo>
                      <a:pt x="727" y="7192"/>
                    </a:lnTo>
                    <a:lnTo>
                      <a:pt x="822" y="7073"/>
                    </a:lnTo>
                    <a:cubicBezTo>
                      <a:pt x="2323" y="4930"/>
                      <a:pt x="3799" y="2834"/>
                      <a:pt x="5275" y="727"/>
                    </a:cubicBezTo>
                    <a:cubicBezTo>
                      <a:pt x="5311" y="667"/>
                      <a:pt x="5335" y="608"/>
                      <a:pt x="5335" y="584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32"/>
              <p:cNvSpPr/>
              <p:nvPr/>
            </p:nvSpPr>
            <p:spPr>
              <a:xfrm>
                <a:off x="1760925" y="1797675"/>
                <a:ext cx="126825" cy="174450"/>
              </a:xfrm>
              <a:custGeom>
                <a:avLst/>
                <a:gdLst/>
                <a:ahLst/>
                <a:cxnLst/>
                <a:rect l="l" t="t" r="r" b="b"/>
                <a:pathLst>
                  <a:path w="5073" h="6978" extrusionOk="0">
                    <a:moveTo>
                      <a:pt x="2477" y="4060"/>
                    </a:moveTo>
                    <a:lnTo>
                      <a:pt x="3858" y="2096"/>
                    </a:lnTo>
                    <a:cubicBezTo>
                      <a:pt x="4025" y="1858"/>
                      <a:pt x="4203" y="1620"/>
                      <a:pt x="4382" y="1382"/>
                    </a:cubicBezTo>
                    <a:cubicBezTo>
                      <a:pt x="4560" y="1143"/>
                      <a:pt x="4727" y="905"/>
                      <a:pt x="4882" y="667"/>
                    </a:cubicBezTo>
                    <a:cubicBezTo>
                      <a:pt x="4930" y="608"/>
                      <a:pt x="4965" y="536"/>
                      <a:pt x="4989" y="477"/>
                    </a:cubicBezTo>
                    <a:cubicBezTo>
                      <a:pt x="5001" y="441"/>
                      <a:pt x="5001" y="429"/>
                      <a:pt x="5013" y="405"/>
                    </a:cubicBezTo>
                    <a:lnTo>
                      <a:pt x="5072" y="286"/>
                    </a:lnTo>
                    <a:lnTo>
                      <a:pt x="4680" y="0"/>
                    </a:lnTo>
                    <a:lnTo>
                      <a:pt x="4584" y="60"/>
                    </a:lnTo>
                    <a:cubicBezTo>
                      <a:pt x="4572" y="72"/>
                      <a:pt x="4560" y="72"/>
                      <a:pt x="4560" y="84"/>
                    </a:cubicBezTo>
                    <a:cubicBezTo>
                      <a:pt x="4525" y="108"/>
                      <a:pt x="4477" y="131"/>
                      <a:pt x="4441" y="179"/>
                    </a:cubicBezTo>
                    <a:cubicBezTo>
                      <a:pt x="4299" y="369"/>
                      <a:pt x="4156" y="548"/>
                      <a:pt x="4001" y="727"/>
                    </a:cubicBezTo>
                    <a:cubicBezTo>
                      <a:pt x="3810" y="965"/>
                      <a:pt x="3608" y="1203"/>
                      <a:pt x="3441" y="1489"/>
                    </a:cubicBezTo>
                    <a:cubicBezTo>
                      <a:pt x="3227" y="1834"/>
                      <a:pt x="2989" y="2155"/>
                      <a:pt x="2775" y="2477"/>
                    </a:cubicBezTo>
                    <a:lnTo>
                      <a:pt x="2667" y="2632"/>
                    </a:lnTo>
                    <a:cubicBezTo>
                      <a:pt x="2429" y="2977"/>
                      <a:pt x="2144" y="3382"/>
                      <a:pt x="1965" y="3822"/>
                    </a:cubicBezTo>
                    <a:cubicBezTo>
                      <a:pt x="1941" y="3918"/>
                      <a:pt x="1882" y="3989"/>
                      <a:pt x="1822" y="4084"/>
                    </a:cubicBezTo>
                    <a:cubicBezTo>
                      <a:pt x="1501" y="4513"/>
                      <a:pt x="1203" y="4953"/>
                      <a:pt x="893" y="5394"/>
                    </a:cubicBezTo>
                    <a:lnTo>
                      <a:pt x="155" y="6465"/>
                    </a:lnTo>
                    <a:cubicBezTo>
                      <a:pt x="119" y="6501"/>
                      <a:pt x="108" y="6537"/>
                      <a:pt x="96" y="6585"/>
                    </a:cubicBezTo>
                    <a:cubicBezTo>
                      <a:pt x="96" y="6596"/>
                      <a:pt x="72" y="6608"/>
                      <a:pt x="60" y="6620"/>
                    </a:cubicBezTo>
                    <a:lnTo>
                      <a:pt x="0" y="6763"/>
                    </a:lnTo>
                    <a:lnTo>
                      <a:pt x="393" y="6977"/>
                    </a:lnTo>
                    <a:lnTo>
                      <a:pt x="465" y="6906"/>
                    </a:lnTo>
                    <a:lnTo>
                      <a:pt x="512" y="6858"/>
                    </a:lnTo>
                    <a:cubicBezTo>
                      <a:pt x="536" y="6835"/>
                      <a:pt x="572" y="6799"/>
                      <a:pt x="596" y="6763"/>
                    </a:cubicBezTo>
                    <a:cubicBezTo>
                      <a:pt x="750" y="6549"/>
                      <a:pt x="893" y="6346"/>
                      <a:pt x="1048" y="6144"/>
                    </a:cubicBezTo>
                    <a:cubicBezTo>
                      <a:pt x="1251" y="5823"/>
                      <a:pt x="2477" y="4060"/>
                      <a:pt x="2477" y="4060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32"/>
              <p:cNvSpPr/>
              <p:nvPr/>
            </p:nvSpPr>
            <p:spPr>
              <a:xfrm>
                <a:off x="1799625" y="1824750"/>
                <a:ext cx="126525" cy="172075"/>
              </a:xfrm>
              <a:custGeom>
                <a:avLst/>
                <a:gdLst/>
                <a:ahLst/>
                <a:cxnLst/>
                <a:rect l="l" t="t" r="r" b="b"/>
                <a:pathLst>
                  <a:path w="5061" h="6883" extrusionOk="0">
                    <a:moveTo>
                      <a:pt x="4667" y="1"/>
                    </a:moveTo>
                    <a:lnTo>
                      <a:pt x="4572" y="60"/>
                    </a:lnTo>
                    <a:cubicBezTo>
                      <a:pt x="4560" y="72"/>
                      <a:pt x="4548" y="72"/>
                      <a:pt x="4525" y="96"/>
                    </a:cubicBezTo>
                    <a:cubicBezTo>
                      <a:pt x="4501" y="120"/>
                      <a:pt x="4453" y="132"/>
                      <a:pt x="4429" y="179"/>
                    </a:cubicBezTo>
                    <a:cubicBezTo>
                      <a:pt x="3548" y="1501"/>
                      <a:pt x="2620" y="2835"/>
                      <a:pt x="1715" y="4097"/>
                    </a:cubicBezTo>
                    <a:cubicBezTo>
                      <a:pt x="1215" y="4811"/>
                      <a:pt x="691" y="5561"/>
                      <a:pt x="179" y="6287"/>
                    </a:cubicBezTo>
                    <a:cubicBezTo>
                      <a:pt x="143" y="6347"/>
                      <a:pt x="107" y="6418"/>
                      <a:pt x="84" y="6478"/>
                    </a:cubicBezTo>
                    <a:cubicBezTo>
                      <a:pt x="60" y="6502"/>
                      <a:pt x="48" y="6525"/>
                      <a:pt x="48" y="6549"/>
                    </a:cubicBezTo>
                    <a:lnTo>
                      <a:pt x="0" y="6621"/>
                    </a:lnTo>
                    <a:lnTo>
                      <a:pt x="48" y="6704"/>
                    </a:lnTo>
                    <a:cubicBezTo>
                      <a:pt x="84" y="6752"/>
                      <a:pt x="155" y="6883"/>
                      <a:pt x="298" y="6883"/>
                    </a:cubicBezTo>
                    <a:cubicBezTo>
                      <a:pt x="345" y="6883"/>
                      <a:pt x="381" y="6859"/>
                      <a:pt x="417" y="6847"/>
                    </a:cubicBezTo>
                    <a:lnTo>
                      <a:pt x="465" y="6835"/>
                    </a:lnTo>
                    <a:lnTo>
                      <a:pt x="917" y="6192"/>
                    </a:lnTo>
                    <a:cubicBezTo>
                      <a:pt x="1310" y="5609"/>
                      <a:pt x="1727" y="5037"/>
                      <a:pt x="2131" y="4454"/>
                    </a:cubicBezTo>
                    <a:lnTo>
                      <a:pt x="2167" y="4418"/>
                    </a:lnTo>
                    <a:cubicBezTo>
                      <a:pt x="2250" y="4299"/>
                      <a:pt x="2322" y="4180"/>
                      <a:pt x="2429" y="4097"/>
                    </a:cubicBezTo>
                    <a:cubicBezTo>
                      <a:pt x="2715" y="3847"/>
                      <a:pt x="2941" y="3525"/>
                      <a:pt x="3155" y="3227"/>
                    </a:cubicBezTo>
                    <a:lnTo>
                      <a:pt x="3239" y="3132"/>
                    </a:lnTo>
                    <a:lnTo>
                      <a:pt x="3453" y="2811"/>
                    </a:lnTo>
                    <a:cubicBezTo>
                      <a:pt x="3667" y="2513"/>
                      <a:pt x="3882" y="2204"/>
                      <a:pt x="4132" y="1906"/>
                    </a:cubicBezTo>
                    <a:cubicBezTo>
                      <a:pt x="4322" y="1656"/>
                      <a:pt x="4477" y="1382"/>
                      <a:pt x="4644" y="1120"/>
                    </a:cubicBezTo>
                    <a:cubicBezTo>
                      <a:pt x="4763" y="930"/>
                      <a:pt x="4870" y="751"/>
                      <a:pt x="5001" y="549"/>
                    </a:cubicBezTo>
                    <a:cubicBezTo>
                      <a:pt x="5037" y="513"/>
                      <a:pt x="5048" y="453"/>
                      <a:pt x="5048" y="406"/>
                    </a:cubicBezTo>
                    <a:lnTo>
                      <a:pt x="5048" y="358"/>
                    </a:lnTo>
                    <a:lnTo>
                      <a:pt x="5060" y="251"/>
                    </a:ln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" name="Google Shape;435;p32"/>
              <p:cNvSpPr/>
              <p:nvPr/>
            </p:nvSpPr>
            <p:spPr>
              <a:xfrm>
                <a:off x="1749900" y="1968525"/>
                <a:ext cx="51225" cy="58075"/>
              </a:xfrm>
              <a:custGeom>
                <a:avLst/>
                <a:gdLst/>
                <a:ahLst/>
                <a:cxnLst/>
                <a:rect l="l" t="t" r="r" b="b"/>
                <a:pathLst>
                  <a:path w="2049" h="2323" extrusionOk="0">
                    <a:moveTo>
                      <a:pt x="346" y="1"/>
                    </a:moveTo>
                    <a:lnTo>
                      <a:pt x="287" y="191"/>
                    </a:lnTo>
                    <a:cubicBezTo>
                      <a:pt x="263" y="227"/>
                      <a:pt x="251" y="251"/>
                      <a:pt x="251" y="286"/>
                    </a:cubicBezTo>
                    <a:cubicBezTo>
                      <a:pt x="227" y="358"/>
                      <a:pt x="203" y="417"/>
                      <a:pt x="191" y="477"/>
                    </a:cubicBezTo>
                    <a:cubicBezTo>
                      <a:pt x="144" y="655"/>
                      <a:pt x="120" y="846"/>
                      <a:pt x="72" y="1024"/>
                    </a:cubicBezTo>
                    <a:lnTo>
                      <a:pt x="60" y="1132"/>
                    </a:lnTo>
                    <a:cubicBezTo>
                      <a:pt x="48" y="1203"/>
                      <a:pt x="25" y="1275"/>
                      <a:pt x="25" y="1358"/>
                    </a:cubicBezTo>
                    <a:cubicBezTo>
                      <a:pt x="1" y="1572"/>
                      <a:pt x="72" y="1775"/>
                      <a:pt x="263" y="1894"/>
                    </a:cubicBezTo>
                    <a:cubicBezTo>
                      <a:pt x="382" y="1965"/>
                      <a:pt x="906" y="2322"/>
                      <a:pt x="906" y="2322"/>
                    </a:cubicBezTo>
                    <a:lnTo>
                      <a:pt x="1120" y="2167"/>
                    </a:lnTo>
                    <a:cubicBezTo>
                      <a:pt x="1203" y="2108"/>
                      <a:pt x="1299" y="2048"/>
                      <a:pt x="1382" y="1977"/>
                    </a:cubicBezTo>
                    <a:cubicBezTo>
                      <a:pt x="1477" y="1906"/>
                      <a:pt x="1561" y="1846"/>
                      <a:pt x="1656" y="1775"/>
                    </a:cubicBezTo>
                    <a:lnTo>
                      <a:pt x="1715" y="1715"/>
                    </a:lnTo>
                    <a:cubicBezTo>
                      <a:pt x="1811" y="1620"/>
                      <a:pt x="1953" y="1489"/>
                      <a:pt x="2025" y="1263"/>
                    </a:cubicBezTo>
                    <a:lnTo>
                      <a:pt x="2049" y="1155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" name="Google Shape;436;p32"/>
              <p:cNvSpPr/>
              <p:nvPr/>
            </p:nvSpPr>
            <p:spPr>
              <a:xfrm>
                <a:off x="1896950" y="1757775"/>
                <a:ext cx="53900" cy="48550"/>
              </a:xfrm>
              <a:custGeom>
                <a:avLst/>
                <a:gdLst/>
                <a:ahLst/>
                <a:cxnLst/>
                <a:rect l="l" t="t" r="r" b="b"/>
                <a:pathLst>
                  <a:path w="2156" h="1942" extrusionOk="0">
                    <a:moveTo>
                      <a:pt x="2120" y="977"/>
                    </a:moveTo>
                    <a:cubicBezTo>
                      <a:pt x="1727" y="382"/>
                      <a:pt x="1429" y="168"/>
                      <a:pt x="751" y="25"/>
                    </a:cubicBezTo>
                    <a:lnTo>
                      <a:pt x="691" y="1"/>
                    </a:lnTo>
                    <a:lnTo>
                      <a:pt x="655" y="37"/>
                    </a:lnTo>
                    <a:cubicBezTo>
                      <a:pt x="417" y="156"/>
                      <a:pt x="132" y="299"/>
                      <a:pt x="24" y="656"/>
                    </a:cubicBezTo>
                    <a:lnTo>
                      <a:pt x="1" y="751"/>
                    </a:lnTo>
                    <a:lnTo>
                      <a:pt x="72" y="811"/>
                    </a:lnTo>
                    <a:cubicBezTo>
                      <a:pt x="513" y="1227"/>
                      <a:pt x="1036" y="1584"/>
                      <a:pt x="1620" y="1894"/>
                    </a:cubicBezTo>
                    <a:lnTo>
                      <a:pt x="1703" y="1942"/>
                    </a:lnTo>
                    <a:lnTo>
                      <a:pt x="1786" y="1882"/>
                    </a:lnTo>
                    <a:cubicBezTo>
                      <a:pt x="2108" y="1644"/>
                      <a:pt x="2144" y="1299"/>
                      <a:pt x="2156" y="1049"/>
                    </a:cubicBezTo>
                    <a:lnTo>
                      <a:pt x="2156" y="989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" name="Google Shape;437;p32"/>
              <p:cNvSpPr/>
              <p:nvPr/>
            </p:nvSpPr>
            <p:spPr>
              <a:xfrm>
                <a:off x="1878200" y="1780700"/>
                <a:ext cx="62825" cy="50625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2025" extrusionOk="0">
                    <a:moveTo>
                      <a:pt x="2394" y="1346"/>
                    </a:moveTo>
                    <a:cubicBezTo>
                      <a:pt x="2334" y="1203"/>
                      <a:pt x="2251" y="1096"/>
                      <a:pt x="2120" y="989"/>
                    </a:cubicBezTo>
                    <a:cubicBezTo>
                      <a:pt x="1834" y="798"/>
                      <a:pt x="1560" y="608"/>
                      <a:pt x="1286" y="417"/>
                    </a:cubicBezTo>
                    <a:lnTo>
                      <a:pt x="905" y="144"/>
                    </a:lnTo>
                    <a:cubicBezTo>
                      <a:pt x="893" y="144"/>
                      <a:pt x="893" y="132"/>
                      <a:pt x="882" y="120"/>
                    </a:cubicBezTo>
                    <a:cubicBezTo>
                      <a:pt x="834" y="84"/>
                      <a:pt x="774" y="36"/>
                      <a:pt x="703" y="25"/>
                    </a:cubicBezTo>
                    <a:cubicBezTo>
                      <a:pt x="608" y="13"/>
                      <a:pt x="524" y="1"/>
                      <a:pt x="429" y="1"/>
                    </a:cubicBezTo>
                    <a:cubicBezTo>
                      <a:pt x="393" y="1"/>
                      <a:pt x="334" y="1"/>
                      <a:pt x="286" y="13"/>
                    </a:cubicBezTo>
                    <a:cubicBezTo>
                      <a:pt x="120" y="36"/>
                      <a:pt x="0" y="203"/>
                      <a:pt x="0" y="394"/>
                    </a:cubicBezTo>
                    <a:lnTo>
                      <a:pt x="0" y="489"/>
                    </a:lnTo>
                    <a:lnTo>
                      <a:pt x="72" y="537"/>
                    </a:lnTo>
                    <a:cubicBezTo>
                      <a:pt x="96" y="548"/>
                      <a:pt x="108" y="548"/>
                      <a:pt x="131" y="560"/>
                    </a:cubicBezTo>
                    <a:cubicBezTo>
                      <a:pt x="179" y="596"/>
                      <a:pt x="239" y="620"/>
                      <a:pt x="298" y="656"/>
                    </a:cubicBezTo>
                    <a:cubicBezTo>
                      <a:pt x="584" y="775"/>
                      <a:pt x="774" y="906"/>
                      <a:pt x="953" y="1072"/>
                    </a:cubicBezTo>
                    <a:cubicBezTo>
                      <a:pt x="1108" y="1203"/>
                      <a:pt x="1286" y="1310"/>
                      <a:pt x="1465" y="1394"/>
                    </a:cubicBezTo>
                    <a:lnTo>
                      <a:pt x="1548" y="1441"/>
                    </a:lnTo>
                    <a:cubicBezTo>
                      <a:pt x="1655" y="1501"/>
                      <a:pt x="1763" y="1620"/>
                      <a:pt x="1858" y="1739"/>
                    </a:cubicBezTo>
                    <a:cubicBezTo>
                      <a:pt x="1917" y="1799"/>
                      <a:pt x="1965" y="1858"/>
                      <a:pt x="2025" y="1918"/>
                    </a:cubicBezTo>
                    <a:lnTo>
                      <a:pt x="2120" y="2025"/>
                    </a:lnTo>
                    <a:lnTo>
                      <a:pt x="2215" y="1930"/>
                    </a:lnTo>
                    <a:cubicBezTo>
                      <a:pt x="2358" y="1822"/>
                      <a:pt x="2513" y="1644"/>
                      <a:pt x="2394" y="134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" name="Google Shape;438;p32"/>
              <p:cNvSpPr/>
              <p:nvPr/>
            </p:nvSpPr>
            <p:spPr>
              <a:xfrm>
                <a:off x="1731150" y="1748550"/>
                <a:ext cx="228625" cy="313175"/>
              </a:xfrm>
              <a:custGeom>
                <a:avLst/>
                <a:gdLst/>
                <a:ahLst/>
                <a:cxnLst/>
                <a:rect l="l" t="t" r="r" b="b"/>
                <a:pathLst>
                  <a:path w="9145" h="12527" extrusionOk="0">
                    <a:moveTo>
                      <a:pt x="7609" y="1"/>
                    </a:moveTo>
                    <a:cubicBezTo>
                      <a:pt x="8097" y="346"/>
                      <a:pt x="8573" y="691"/>
                      <a:pt x="9050" y="1013"/>
                    </a:cubicBezTo>
                    <a:cubicBezTo>
                      <a:pt x="9145" y="1311"/>
                      <a:pt x="9109" y="1584"/>
                      <a:pt x="9038" y="1858"/>
                    </a:cubicBezTo>
                    <a:cubicBezTo>
                      <a:pt x="8990" y="2037"/>
                      <a:pt x="8883" y="2156"/>
                      <a:pt x="8799" y="2299"/>
                    </a:cubicBezTo>
                    <a:cubicBezTo>
                      <a:pt x="8692" y="2454"/>
                      <a:pt x="8561" y="2608"/>
                      <a:pt x="8609" y="2835"/>
                    </a:cubicBezTo>
                    <a:cubicBezTo>
                      <a:pt x="8621" y="2918"/>
                      <a:pt x="8561" y="3025"/>
                      <a:pt x="8514" y="3096"/>
                    </a:cubicBezTo>
                    <a:cubicBezTo>
                      <a:pt x="7716" y="4228"/>
                      <a:pt x="7002" y="5430"/>
                      <a:pt x="6192" y="6561"/>
                    </a:cubicBezTo>
                    <a:cubicBezTo>
                      <a:pt x="6013" y="6823"/>
                      <a:pt x="5823" y="7061"/>
                      <a:pt x="5609" y="7276"/>
                    </a:cubicBezTo>
                    <a:cubicBezTo>
                      <a:pt x="5418" y="7490"/>
                      <a:pt x="5240" y="7692"/>
                      <a:pt x="5097" y="7930"/>
                    </a:cubicBezTo>
                    <a:cubicBezTo>
                      <a:pt x="4704" y="8502"/>
                      <a:pt x="4299" y="9062"/>
                      <a:pt x="3918" y="9633"/>
                    </a:cubicBezTo>
                    <a:cubicBezTo>
                      <a:pt x="3739" y="9883"/>
                      <a:pt x="3561" y="10133"/>
                      <a:pt x="3382" y="10371"/>
                    </a:cubicBezTo>
                    <a:cubicBezTo>
                      <a:pt x="3335" y="10431"/>
                      <a:pt x="3275" y="10490"/>
                      <a:pt x="3227" y="10514"/>
                    </a:cubicBezTo>
                    <a:cubicBezTo>
                      <a:pt x="3037" y="10538"/>
                      <a:pt x="2965" y="10693"/>
                      <a:pt x="2846" y="10812"/>
                    </a:cubicBezTo>
                    <a:cubicBezTo>
                      <a:pt x="2739" y="10907"/>
                      <a:pt x="2596" y="10990"/>
                      <a:pt x="2489" y="11086"/>
                    </a:cubicBezTo>
                    <a:cubicBezTo>
                      <a:pt x="2013" y="11538"/>
                      <a:pt x="1465" y="11907"/>
                      <a:pt x="965" y="12336"/>
                    </a:cubicBezTo>
                    <a:cubicBezTo>
                      <a:pt x="751" y="12526"/>
                      <a:pt x="227" y="12431"/>
                      <a:pt x="60" y="12169"/>
                    </a:cubicBezTo>
                    <a:cubicBezTo>
                      <a:pt x="13" y="12098"/>
                      <a:pt x="1" y="12014"/>
                      <a:pt x="13" y="11931"/>
                    </a:cubicBezTo>
                    <a:cubicBezTo>
                      <a:pt x="36" y="11752"/>
                      <a:pt x="48" y="11562"/>
                      <a:pt x="96" y="11395"/>
                    </a:cubicBezTo>
                    <a:cubicBezTo>
                      <a:pt x="239" y="10919"/>
                      <a:pt x="334" y="10419"/>
                      <a:pt x="417" y="9931"/>
                    </a:cubicBezTo>
                    <a:cubicBezTo>
                      <a:pt x="477" y="9633"/>
                      <a:pt x="548" y="9335"/>
                      <a:pt x="644" y="9038"/>
                    </a:cubicBezTo>
                    <a:cubicBezTo>
                      <a:pt x="703" y="8823"/>
                      <a:pt x="810" y="8621"/>
                      <a:pt x="929" y="8419"/>
                    </a:cubicBezTo>
                    <a:cubicBezTo>
                      <a:pt x="1430" y="7561"/>
                      <a:pt x="2072" y="6799"/>
                      <a:pt x="2620" y="5966"/>
                    </a:cubicBezTo>
                    <a:cubicBezTo>
                      <a:pt x="2751" y="5775"/>
                      <a:pt x="2858" y="5549"/>
                      <a:pt x="2977" y="5347"/>
                    </a:cubicBezTo>
                    <a:cubicBezTo>
                      <a:pt x="3132" y="5109"/>
                      <a:pt x="3251" y="4847"/>
                      <a:pt x="3406" y="4632"/>
                    </a:cubicBezTo>
                    <a:cubicBezTo>
                      <a:pt x="4037" y="3739"/>
                      <a:pt x="4680" y="2846"/>
                      <a:pt x="5359" y="1977"/>
                    </a:cubicBezTo>
                    <a:cubicBezTo>
                      <a:pt x="5537" y="1751"/>
                      <a:pt x="5704" y="1501"/>
                      <a:pt x="5871" y="1251"/>
                    </a:cubicBezTo>
                    <a:cubicBezTo>
                      <a:pt x="5942" y="1144"/>
                      <a:pt x="6013" y="1037"/>
                      <a:pt x="6168" y="1025"/>
                    </a:cubicBezTo>
                    <a:cubicBezTo>
                      <a:pt x="6323" y="1001"/>
                      <a:pt x="6418" y="858"/>
                      <a:pt x="6502" y="739"/>
                    </a:cubicBezTo>
                    <a:cubicBezTo>
                      <a:pt x="6621" y="596"/>
                      <a:pt x="6716" y="429"/>
                      <a:pt x="6883" y="299"/>
                    </a:cubicBezTo>
                    <a:cubicBezTo>
                      <a:pt x="7073" y="132"/>
                      <a:pt x="7311" y="48"/>
                      <a:pt x="7609" y="1"/>
                    </a:cubicBezTo>
                    <a:close/>
                    <a:moveTo>
                      <a:pt x="2477" y="9407"/>
                    </a:moveTo>
                    <a:cubicBezTo>
                      <a:pt x="3977" y="7264"/>
                      <a:pt x="5454" y="5168"/>
                      <a:pt x="6918" y="3073"/>
                    </a:cubicBezTo>
                    <a:cubicBezTo>
                      <a:pt x="6942" y="3037"/>
                      <a:pt x="6954" y="2989"/>
                      <a:pt x="6966" y="2918"/>
                    </a:cubicBezTo>
                    <a:cubicBezTo>
                      <a:pt x="6823" y="2799"/>
                      <a:pt x="6692" y="2680"/>
                      <a:pt x="6478" y="2608"/>
                    </a:cubicBezTo>
                    <a:cubicBezTo>
                      <a:pt x="6418" y="2680"/>
                      <a:pt x="6359" y="2739"/>
                      <a:pt x="6311" y="2799"/>
                    </a:cubicBezTo>
                    <a:cubicBezTo>
                      <a:pt x="6180" y="2977"/>
                      <a:pt x="6061" y="3168"/>
                      <a:pt x="5942" y="3370"/>
                    </a:cubicBezTo>
                    <a:cubicBezTo>
                      <a:pt x="4656" y="5192"/>
                      <a:pt x="3370" y="7014"/>
                      <a:pt x="2084" y="8847"/>
                    </a:cubicBezTo>
                    <a:cubicBezTo>
                      <a:pt x="2037" y="8907"/>
                      <a:pt x="2013" y="8978"/>
                      <a:pt x="1965" y="9050"/>
                    </a:cubicBezTo>
                    <a:cubicBezTo>
                      <a:pt x="2144" y="9169"/>
                      <a:pt x="2299" y="9276"/>
                      <a:pt x="2477" y="9407"/>
                    </a:cubicBezTo>
                    <a:close/>
                    <a:moveTo>
                      <a:pt x="1537" y="8740"/>
                    </a:moveTo>
                    <a:cubicBezTo>
                      <a:pt x="1584" y="8692"/>
                      <a:pt x="1632" y="8669"/>
                      <a:pt x="1656" y="8621"/>
                    </a:cubicBezTo>
                    <a:cubicBezTo>
                      <a:pt x="1811" y="8407"/>
                      <a:pt x="1953" y="8216"/>
                      <a:pt x="2108" y="8014"/>
                    </a:cubicBezTo>
                    <a:lnTo>
                      <a:pt x="3358" y="6228"/>
                    </a:lnTo>
                    <a:cubicBezTo>
                      <a:pt x="3870" y="5478"/>
                      <a:pt x="4394" y="4740"/>
                      <a:pt x="4930" y="3989"/>
                    </a:cubicBezTo>
                    <a:lnTo>
                      <a:pt x="5954" y="2561"/>
                    </a:lnTo>
                    <a:cubicBezTo>
                      <a:pt x="6013" y="2489"/>
                      <a:pt x="6049" y="2394"/>
                      <a:pt x="6073" y="2311"/>
                    </a:cubicBezTo>
                    <a:cubicBezTo>
                      <a:pt x="5990" y="2251"/>
                      <a:pt x="5930" y="2204"/>
                      <a:pt x="5859" y="2156"/>
                    </a:cubicBezTo>
                    <a:cubicBezTo>
                      <a:pt x="5811" y="2192"/>
                      <a:pt x="5763" y="2204"/>
                      <a:pt x="5740" y="2227"/>
                    </a:cubicBezTo>
                    <a:cubicBezTo>
                      <a:pt x="5418" y="2680"/>
                      <a:pt x="5037" y="3073"/>
                      <a:pt x="4739" y="3525"/>
                    </a:cubicBezTo>
                    <a:cubicBezTo>
                      <a:pt x="4501" y="3918"/>
                      <a:pt x="4227" y="4299"/>
                      <a:pt x="3966" y="4668"/>
                    </a:cubicBezTo>
                    <a:cubicBezTo>
                      <a:pt x="3716" y="5049"/>
                      <a:pt x="3454" y="5418"/>
                      <a:pt x="3275" y="5835"/>
                    </a:cubicBezTo>
                    <a:cubicBezTo>
                      <a:pt x="3239" y="5942"/>
                      <a:pt x="3180" y="6025"/>
                      <a:pt x="3096" y="6121"/>
                    </a:cubicBezTo>
                    <a:cubicBezTo>
                      <a:pt x="2549" y="6906"/>
                      <a:pt x="1989" y="7692"/>
                      <a:pt x="1430" y="8502"/>
                    </a:cubicBezTo>
                    <a:cubicBezTo>
                      <a:pt x="1406" y="8538"/>
                      <a:pt x="1394" y="8585"/>
                      <a:pt x="1358" y="8645"/>
                    </a:cubicBezTo>
                    <a:cubicBezTo>
                      <a:pt x="1430" y="8681"/>
                      <a:pt x="1477" y="8704"/>
                      <a:pt x="1537" y="8740"/>
                    </a:cubicBezTo>
                    <a:close/>
                    <a:moveTo>
                      <a:pt x="7418" y="3227"/>
                    </a:moveTo>
                    <a:cubicBezTo>
                      <a:pt x="7371" y="3275"/>
                      <a:pt x="7323" y="3287"/>
                      <a:pt x="7299" y="3323"/>
                    </a:cubicBezTo>
                    <a:cubicBezTo>
                      <a:pt x="5930" y="5394"/>
                      <a:pt x="4466" y="7383"/>
                      <a:pt x="3061" y="9419"/>
                    </a:cubicBezTo>
                    <a:cubicBezTo>
                      <a:pt x="3001" y="9502"/>
                      <a:pt x="2965" y="9585"/>
                      <a:pt x="2918" y="9657"/>
                    </a:cubicBezTo>
                    <a:cubicBezTo>
                      <a:pt x="2965" y="9752"/>
                      <a:pt x="3013" y="9800"/>
                      <a:pt x="3120" y="9752"/>
                    </a:cubicBezTo>
                    <a:cubicBezTo>
                      <a:pt x="3656" y="8978"/>
                      <a:pt x="4216" y="8192"/>
                      <a:pt x="4763" y="7395"/>
                    </a:cubicBezTo>
                    <a:cubicBezTo>
                      <a:pt x="4870" y="7264"/>
                      <a:pt x="4966" y="7121"/>
                      <a:pt x="5085" y="7014"/>
                    </a:cubicBezTo>
                    <a:cubicBezTo>
                      <a:pt x="5394" y="6740"/>
                      <a:pt x="5621" y="6406"/>
                      <a:pt x="5859" y="6073"/>
                    </a:cubicBezTo>
                    <a:cubicBezTo>
                      <a:pt x="6156" y="5656"/>
                      <a:pt x="6430" y="5240"/>
                      <a:pt x="6752" y="4859"/>
                    </a:cubicBezTo>
                    <a:cubicBezTo>
                      <a:pt x="7073" y="4442"/>
                      <a:pt x="7311" y="3966"/>
                      <a:pt x="7621" y="3513"/>
                    </a:cubicBezTo>
                    <a:cubicBezTo>
                      <a:pt x="7645" y="3489"/>
                      <a:pt x="7645" y="3442"/>
                      <a:pt x="7656" y="3382"/>
                    </a:cubicBezTo>
                    <a:cubicBezTo>
                      <a:pt x="7561" y="3335"/>
                      <a:pt x="7490" y="3275"/>
                      <a:pt x="7418" y="3227"/>
                    </a:cubicBezTo>
                    <a:close/>
                    <a:moveTo>
                      <a:pt x="1632" y="10943"/>
                    </a:moveTo>
                    <a:cubicBezTo>
                      <a:pt x="1775" y="10836"/>
                      <a:pt x="1894" y="10764"/>
                      <a:pt x="2013" y="10669"/>
                    </a:cubicBezTo>
                    <a:cubicBezTo>
                      <a:pt x="2120" y="10585"/>
                      <a:pt x="2239" y="10490"/>
                      <a:pt x="2346" y="10407"/>
                    </a:cubicBezTo>
                    <a:cubicBezTo>
                      <a:pt x="2465" y="10300"/>
                      <a:pt x="2549" y="10193"/>
                      <a:pt x="2596" y="10026"/>
                    </a:cubicBezTo>
                    <a:cubicBezTo>
                      <a:pt x="2120" y="9693"/>
                      <a:pt x="1644" y="9359"/>
                      <a:pt x="1156" y="9014"/>
                    </a:cubicBezTo>
                    <a:cubicBezTo>
                      <a:pt x="1120" y="9121"/>
                      <a:pt x="1072" y="9216"/>
                      <a:pt x="1060" y="9300"/>
                    </a:cubicBezTo>
                    <a:cubicBezTo>
                      <a:pt x="1013" y="9526"/>
                      <a:pt x="965" y="9728"/>
                      <a:pt x="929" y="9954"/>
                    </a:cubicBezTo>
                    <a:cubicBezTo>
                      <a:pt x="918" y="10026"/>
                      <a:pt x="894" y="10085"/>
                      <a:pt x="894" y="10169"/>
                    </a:cubicBezTo>
                    <a:cubicBezTo>
                      <a:pt x="882" y="10324"/>
                      <a:pt x="929" y="10466"/>
                      <a:pt x="1072" y="10562"/>
                    </a:cubicBezTo>
                    <a:cubicBezTo>
                      <a:pt x="1275" y="10693"/>
                      <a:pt x="1453" y="10824"/>
                      <a:pt x="1632" y="10943"/>
                    </a:cubicBezTo>
                    <a:close/>
                    <a:moveTo>
                      <a:pt x="6811" y="1084"/>
                    </a:moveTo>
                    <a:cubicBezTo>
                      <a:pt x="7264" y="1501"/>
                      <a:pt x="7776" y="1858"/>
                      <a:pt x="8323" y="2156"/>
                    </a:cubicBezTo>
                    <a:cubicBezTo>
                      <a:pt x="8597" y="1965"/>
                      <a:pt x="8621" y="1703"/>
                      <a:pt x="8633" y="1430"/>
                    </a:cubicBezTo>
                    <a:cubicBezTo>
                      <a:pt x="8252" y="858"/>
                      <a:pt x="7978" y="680"/>
                      <a:pt x="7359" y="549"/>
                    </a:cubicBezTo>
                    <a:cubicBezTo>
                      <a:pt x="7121" y="656"/>
                      <a:pt x="6894" y="787"/>
                      <a:pt x="6811" y="1084"/>
                    </a:cubicBezTo>
                    <a:close/>
                    <a:moveTo>
                      <a:pt x="8002" y="3108"/>
                    </a:moveTo>
                    <a:cubicBezTo>
                      <a:pt x="8157" y="2966"/>
                      <a:pt x="8192" y="2846"/>
                      <a:pt x="8133" y="2692"/>
                    </a:cubicBezTo>
                    <a:cubicBezTo>
                      <a:pt x="8085" y="2573"/>
                      <a:pt x="8014" y="2489"/>
                      <a:pt x="7895" y="2418"/>
                    </a:cubicBezTo>
                    <a:lnTo>
                      <a:pt x="6680" y="1561"/>
                    </a:lnTo>
                    <a:cubicBezTo>
                      <a:pt x="6644" y="1537"/>
                      <a:pt x="6597" y="1489"/>
                      <a:pt x="6549" y="1477"/>
                    </a:cubicBezTo>
                    <a:cubicBezTo>
                      <a:pt x="6430" y="1465"/>
                      <a:pt x="6299" y="1442"/>
                      <a:pt x="6180" y="1465"/>
                    </a:cubicBezTo>
                    <a:cubicBezTo>
                      <a:pt x="6085" y="1477"/>
                      <a:pt x="6013" y="1561"/>
                      <a:pt x="6013" y="1703"/>
                    </a:cubicBezTo>
                    <a:cubicBezTo>
                      <a:pt x="6073" y="1727"/>
                      <a:pt x="6144" y="1787"/>
                      <a:pt x="6228" y="1823"/>
                    </a:cubicBezTo>
                    <a:cubicBezTo>
                      <a:pt x="6478" y="1942"/>
                      <a:pt x="6716" y="2061"/>
                      <a:pt x="6906" y="2251"/>
                    </a:cubicBezTo>
                    <a:cubicBezTo>
                      <a:pt x="7073" y="2394"/>
                      <a:pt x="7275" y="2489"/>
                      <a:pt x="7478" y="2608"/>
                    </a:cubicBezTo>
                    <a:cubicBezTo>
                      <a:pt x="7680" y="2715"/>
                      <a:pt x="7823" y="2918"/>
                      <a:pt x="8002" y="310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9" name="Google Shape;439;p32"/>
            <p:cNvSpPr/>
            <p:nvPr/>
          </p:nvSpPr>
          <p:spPr>
            <a:xfrm>
              <a:off x="6999675" y="4779150"/>
              <a:ext cx="1551855" cy="117652"/>
            </a:xfrm>
            <a:custGeom>
              <a:avLst/>
              <a:gdLst/>
              <a:ahLst/>
              <a:cxnLst/>
              <a:rect l="l" t="t" r="r" b="b"/>
              <a:pathLst>
                <a:path w="17860" h="1727" fill="none" extrusionOk="0">
                  <a:moveTo>
                    <a:pt x="17860" y="1465"/>
                  </a:moveTo>
                  <a:cubicBezTo>
                    <a:pt x="17550" y="989"/>
                    <a:pt x="16717" y="453"/>
                    <a:pt x="16110" y="429"/>
                  </a:cubicBezTo>
                  <a:cubicBezTo>
                    <a:pt x="15193" y="417"/>
                    <a:pt x="14871" y="1727"/>
                    <a:pt x="13979" y="1715"/>
                  </a:cubicBezTo>
                  <a:cubicBezTo>
                    <a:pt x="13133" y="1703"/>
                    <a:pt x="13074" y="512"/>
                    <a:pt x="12121" y="274"/>
                  </a:cubicBezTo>
                  <a:cubicBezTo>
                    <a:pt x="11002" y="1"/>
                    <a:pt x="10645" y="1536"/>
                    <a:pt x="9347" y="1417"/>
                  </a:cubicBezTo>
                  <a:cubicBezTo>
                    <a:pt x="8335" y="1322"/>
                    <a:pt x="8228" y="346"/>
                    <a:pt x="7263" y="405"/>
                  </a:cubicBezTo>
                  <a:cubicBezTo>
                    <a:pt x="6299" y="465"/>
                    <a:pt x="6192" y="1441"/>
                    <a:pt x="5251" y="1489"/>
                  </a:cubicBezTo>
                  <a:cubicBezTo>
                    <a:pt x="4203" y="1536"/>
                    <a:pt x="4120" y="310"/>
                    <a:pt x="3037" y="346"/>
                  </a:cubicBezTo>
                  <a:cubicBezTo>
                    <a:pt x="2215" y="370"/>
                    <a:pt x="1858" y="1084"/>
                    <a:pt x="691" y="1060"/>
                  </a:cubicBezTo>
                  <a:cubicBezTo>
                    <a:pt x="393" y="1060"/>
                    <a:pt x="155" y="1001"/>
                    <a:pt x="1" y="953"/>
                  </a:cubicBezTo>
                </a:path>
              </a:pathLst>
            </a:custGeom>
            <a:noFill/>
            <a:ln w="190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F6709A1E-7974-4EA5-A840-D6ADC7B96E68}"/>
              </a:ext>
            </a:extLst>
          </p:cNvPr>
          <p:cNvSpPr txBox="1"/>
          <p:nvPr/>
        </p:nvSpPr>
        <p:spPr>
          <a:xfrm>
            <a:off x="97752" y="86028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BÀI 62/33/SGK</a:t>
            </a:r>
          </a:p>
        </p:txBody>
      </p:sp>
      <p:graphicFrame>
        <p:nvGraphicFramePr>
          <p:cNvPr id="39" name="Đối tượng 38">
            <a:extLst>
              <a:ext uri="{FF2B5EF4-FFF2-40B4-BE49-F238E27FC236}">
                <a16:creationId xmlns:a16="http://schemas.microsoft.com/office/drawing/2014/main" id="{F8264483-E59D-4B6D-BC4E-2F9960A45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017974"/>
              </p:ext>
            </p:extLst>
          </p:nvPr>
        </p:nvGraphicFramePr>
        <p:xfrm>
          <a:off x="97752" y="893699"/>
          <a:ext cx="3693365" cy="85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457200" progId="Equation.DSMT4">
                  <p:embed/>
                </p:oleObj>
              </mc:Choice>
              <mc:Fallback>
                <p:oleObj name="Equation" r:id="rId3" imgW="1981080" imgH="4572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E9109054-BAA1-4AEE-9D0E-C80EC3F70A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752" y="893699"/>
                        <a:ext cx="3693365" cy="852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Đối tượng 39">
            <a:extLst>
              <a:ext uri="{FF2B5EF4-FFF2-40B4-BE49-F238E27FC236}">
                <a16:creationId xmlns:a16="http://schemas.microsoft.com/office/drawing/2014/main" id="{B383A84A-0381-4499-AC80-33516A0F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994176"/>
              </p:ext>
            </p:extLst>
          </p:nvPr>
        </p:nvGraphicFramePr>
        <p:xfrm>
          <a:off x="97752" y="2034302"/>
          <a:ext cx="3796915" cy="75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280" imgH="444240" progId="Equation.DSMT4">
                  <p:embed/>
                </p:oleObj>
              </mc:Choice>
              <mc:Fallback>
                <p:oleObj name="Equation" r:id="rId5" imgW="2222280" imgH="444240" progId="Equation.DSMT4">
                  <p:embed/>
                  <p:pic>
                    <p:nvPicPr>
                      <p:cNvPr id="34" name="Đối tượng 33">
                        <a:extLst>
                          <a:ext uri="{FF2B5EF4-FFF2-40B4-BE49-F238E27FC236}">
                            <a16:creationId xmlns:a16="http://schemas.microsoft.com/office/drawing/2014/main" id="{DAC9F353-884E-49D6-98F4-17E419161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752" y="2034302"/>
                        <a:ext cx="3796915" cy="758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Đối tượng 40">
            <a:extLst>
              <a:ext uri="{FF2B5EF4-FFF2-40B4-BE49-F238E27FC236}">
                <a16:creationId xmlns:a16="http://schemas.microsoft.com/office/drawing/2014/main" id="{293C7A84-C7D1-410F-A4B4-69F832B8A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200481"/>
              </p:ext>
            </p:extLst>
          </p:nvPr>
        </p:nvGraphicFramePr>
        <p:xfrm>
          <a:off x="97752" y="2991926"/>
          <a:ext cx="3525981" cy="57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42920" imgH="317160" progId="Equation.DSMT4">
                  <p:embed/>
                </p:oleObj>
              </mc:Choice>
              <mc:Fallback>
                <p:oleObj name="Equation" r:id="rId7" imgW="1942920" imgH="317160" progId="Equation.DSMT4">
                  <p:embed/>
                  <p:pic>
                    <p:nvPicPr>
                      <p:cNvPr id="35" name="Đối tượng 34">
                        <a:extLst>
                          <a:ext uri="{FF2B5EF4-FFF2-40B4-BE49-F238E27FC236}">
                            <a16:creationId xmlns:a16="http://schemas.microsoft.com/office/drawing/2014/main" id="{0FBEE1EC-A4A4-4F19-8EE8-7B3CF2CE7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752" y="2991926"/>
                        <a:ext cx="3525981" cy="57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Đối tượng 41">
            <a:extLst>
              <a:ext uri="{FF2B5EF4-FFF2-40B4-BE49-F238E27FC236}">
                <a16:creationId xmlns:a16="http://schemas.microsoft.com/office/drawing/2014/main" id="{DD0F001E-15F4-4145-8785-737C253BB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791855"/>
              </p:ext>
            </p:extLst>
          </p:nvPr>
        </p:nvGraphicFramePr>
        <p:xfrm>
          <a:off x="97752" y="3707953"/>
          <a:ext cx="2780915" cy="68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84200" imgH="342720" progId="Equation.DSMT4">
                  <p:embed/>
                </p:oleObj>
              </mc:Choice>
              <mc:Fallback>
                <p:oleObj name="Equation" r:id="rId9" imgW="1384200" imgH="342720" progId="Equation.DSMT4">
                  <p:embed/>
                  <p:pic>
                    <p:nvPicPr>
                      <p:cNvPr id="36" name="Đối tượng 35">
                        <a:extLst>
                          <a:ext uri="{FF2B5EF4-FFF2-40B4-BE49-F238E27FC236}">
                            <a16:creationId xmlns:a16="http://schemas.microsoft.com/office/drawing/2014/main" id="{6D425A08-1E80-4143-8DAE-FBB907EF32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752" y="3707953"/>
                        <a:ext cx="2780915" cy="687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Đối tượng 61">
            <a:extLst>
              <a:ext uri="{FF2B5EF4-FFF2-40B4-BE49-F238E27FC236}">
                <a16:creationId xmlns:a16="http://schemas.microsoft.com/office/drawing/2014/main" id="{76E9AEFB-EEB0-4049-AD2E-2B804CC29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828244"/>
              </p:ext>
            </p:extLst>
          </p:nvPr>
        </p:nvGraphicFramePr>
        <p:xfrm>
          <a:off x="4617057" y="1141108"/>
          <a:ext cx="31972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14320" imgH="444240" progId="Equation.DSMT4">
                  <p:embed/>
                </p:oleObj>
              </mc:Choice>
              <mc:Fallback>
                <p:oleObj name="Equation" r:id="rId11" imgW="1714320" imgH="444240" progId="Equation.DSMT4">
                  <p:embed/>
                  <p:pic>
                    <p:nvPicPr>
                      <p:cNvPr id="61" name="Đối tượng 60">
                        <a:extLst>
                          <a:ext uri="{FF2B5EF4-FFF2-40B4-BE49-F238E27FC236}">
                            <a16:creationId xmlns:a16="http://schemas.microsoft.com/office/drawing/2014/main" id="{71E250AF-B2BD-4394-A7E0-A9A8A2A3D5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17057" y="1141108"/>
                        <a:ext cx="319722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Đối tượng 64">
            <a:extLst>
              <a:ext uri="{FF2B5EF4-FFF2-40B4-BE49-F238E27FC236}">
                <a16:creationId xmlns:a16="http://schemas.microsoft.com/office/drawing/2014/main" id="{905BCDF5-D883-4183-886B-8C2C16808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603411"/>
              </p:ext>
            </p:extLst>
          </p:nvPr>
        </p:nvGraphicFramePr>
        <p:xfrm>
          <a:off x="4617057" y="4051670"/>
          <a:ext cx="8763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241200" progId="Equation.DSMT4">
                  <p:embed/>
                </p:oleObj>
              </mc:Choice>
              <mc:Fallback>
                <p:oleObj name="Equation" r:id="rId13" imgW="469800" imgH="241200" progId="Equation.DSMT4">
                  <p:embed/>
                  <p:pic>
                    <p:nvPicPr>
                      <p:cNvPr id="64" name="Đối tượng 63">
                        <a:extLst>
                          <a:ext uri="{FF2B5EF4-FFF2-40B4-BE49-F238E27FC236}">
                            <a16:creationId xmlns:a16="http://schemas.microsoft.com/office/drawing/2014/main" id="{0DF3DA22-5A8B-4AAD-9B64-E9BF61284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7057" y="4051670"/>
                        <a:ext cx="876300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Đối tượng 65">
            <a:extLst>
              <a:ext uri="{FF2B5EF4-FFF2-40B4-BE49-F238E27FC236}">
                <a16:creationId xmlns:a16="http://schemas.microsoft.com/office/drawing/2014/main" id="{C61A1E34-0BAF-4D72-B40D-E01CAE818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733459"/>
              </p:ext>
            </p:extLst>
          </p:nvPr>
        </p:nvGraphicFramePr>
        <p:xfrm>
          <a:off x="4617057" y="106309"/>
          <a:ext cx="3796915" cy="75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22280" imgH="444240" progId="Equation.DSMT4">
                  <p:embed/>
                </p:oleObj>
              </mc:Choice>
              <mc:Fallback>
                <p:oleObj name="Equation" r:id="rId15" imgW="2222280" imgH="444240" progId="Equation.DSMT4">
                  <p:embed/>
                  <p:pic>
                    <p:nvPicPr>
                      <p:cNvPr id="40" name="Đối tượng 39">
                        <a:extLst>
                          <a:ext uri="{FF2B5EF4-FFF2-40B4-BE49-F238E27FC236}">
                            <a16:creationId xmlns:a16="http://schemas.microsoft.com/office/drawing/2014/main" id="{B383A84A-0381-4499-AC80-33516A0F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7057" y="106309"/>
                        <a:ext cx="3796915" cy="758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Đối tượng 66">
            <a:extLst>
              <a:ext uri="{FF2B5EF4-FFF2-40B4-BE49-F238E27FC236}">
                <a16:creationId xmlns:a16="http://schemas.microsoft.com/office/drawing/2014/main" id="{B2B5A114-D36D-42FA-9453-88D1FAA3D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833744"/>
              </p:ext>
            </p:extLst>
          </p:nvPr>
        </p:nvGraphicFramePr>
        <p:xfrm>
          <a:off x="4617057" y="2245704"/>
          <a:ext cx="34099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28800" imgH="431640" progId="Equation.DSMT4">
                  <p:embed/>
                </p:oleObj>
              </mc:Choice>
              <mc:Fallback>
                <p:oleObj name="Equation" r:id="rId16" imgW="1828800" imgH="431640" progId="Equation.DSMT4">
                  <p:embed/>
                  <p:pic>
                    <p:nvPicPr>
                      <p:cNvPr id="62" name="Đối tượng 61">
                        <a:extLst>
                          <a:ext uri="{FF2B5EF4-FFF2-40B4-BE49-F238E27FC236}">
                            <a16:creationId xmlns:a16="http://schemas.microsoft.com/office/drawing/2014/main" id="{76E9AEFB-EEB0-4049-AD2E-2B804CC295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17057" y="2245704"/>
                        <a:ext cx="3409950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Đối tượng 67">
            <a:extLst>
              <a:ext uri="{FF2B5EF4-FFF2-40B4-BE49-F238E27FC236}">
                <a16:creationId xmlns:a16="http://schemas.microsoft.com/office/drawing/2014/main" id="{3C7CFCFE-9B97-4CDB-B7EE-31CC92F4A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401803"/>
              </p:ext>
            </p:extLst>
          </p:nvPr>
        </p:nvGraphicFramePr>
        <p:xfrm>
          <a:off x="4617057" y="3326488"/>
          <a:ext cx="29368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74640" imgH="241200" progId="Equation.DSMT4">
                  <p:embed/>
                </p:oleObj>
              </mc:Choice>
              <mc:Fallback>
                <p:oleObj name="Equation" r:id="rId18" imgW="1574640" imgH="241200" progId="Equation.DSMT4">
                  <p:embed/>
                  <p:pic>
                    <p:nvPicPr>
                      <p:cNvPr id="67" name="Đối tượng 66">
                        <a:extLst>
                          <a:ext uri="{FF2B5EF4-FFF2-40B4-BE49-F238E27FC236}">
                            <a16:creationId xmlns:a16="http://schemas.microsoft.com/office/drawing/2014/main" id="{B2B5A114-D36D-42FA-9453-88D1FAA3DB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17057" y="3326488"/>
                        <a:ext cx="2936875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" name="Google Shape;430;p32"/>
          <p:cNvGrpSpPr/>
          <p:nvPr/>
        </p:nvGrpSpPr>
        <p:grpSpPr>
          <a:xfrm>
            <a:off x="6999675" y="4238205"/>
            <a:ext cx="1996490" cy="658597"/>
            <a:chOff x="6999675" y="4238205"/>
            <a:chExt cx="1996490" cy="658597"/>
          </a:xfrm>
        </p:grpSpPr>
        <p:grpSp>
          <p:nvGrpSpPr>
            <p:cNvPr id="431" name="Google Shape;431;p32"/>
            <p:cNvGrpSpPr/>
            <p:nvPr/>
          </p:nvGrpSpPr>
          <p:grpSpPr>
            <a:xfrm>
              <a:off x="8525769" y="4238205"/>
              <a:ext cx="470396" cy="644389"/>
              <a:chOff x="1731150" y="1748550"/>
              <a:chExt cx="228625" cy="313175"/>
            </a:xfrm>
          </p:grpSpPr>
          <p:sp>
            <p:nvSpPr>
              <p:cNvPr id="432" name="Google Shape;432;p32"/>
              <p:cNvSpPr/>
              <p:nvPr/>
            </p:nvSpPr>
            <p:spPr>
              <a:xfrm>
                <a:off x="1775500" y="1809575"/>
                <a:ext cx="134275" cy="179800"/>
              </a:xfrm>
              <a:custGeom>
                <a:avLst/>
                <a:gdLst/>
                <a:ahLst/>
                <a:cxnLst/>
                <a:rect l="l" t="t" r="r" b="b"/>
                <a:pathLst>
                  <a:path w="5371" h="7192" extrusionOk="0">
                    <a:moveTo>
                      <a:pt x="5335" y="584"/>
                    </a:moveTo>
                    <a:cubicBezTo>
                      <a:pt x="5335" y="560"/>
                      <a:pt x="5335" y="548"/>
                      <a:pt x="5347" y="525"/>
                    </a:cubicBezTo>
                    <a:lnTo>
                      <a:pt x="5371" y="429"/>
                    </a:lnTo>
                    <a:lnTo>
                      <a:pt x="5299" y="370"/>
                    </a:lnTo>
                    <a:lnTo>
                      <a:pt x="5228" y="310"/>
                    </a:lnTo>
                    <a:cubicBezTo>
                      <a:pt x="5109" y="215"/>
                      <a:pt x="4954" y="108"/>
                      <a:pt x="4763" y="36"/>
                    </a:cubicBezTo>
                    <a:lnTo>
                      <a:pt x="4656" y="1"/>
                    </a:lnTo>
                    <a:lnTo>
                      <a:pt x="4585" y="72"/>
                    </a:lnTo>
                    <a:cubicBezTo>
                      <a:pt x="4573" y="108"/>
                      <a:pt x="4537" y="120"/>
                      <a:pt x="4525" y="132"/>
                    </a:cubicBezTo>
                    <a:cubicBezTo>
                      <a:pt x="4478" y="179"/>
                      <a:pt x="4442" y="227"/>
                      <a:pt x="4406" y="286"/>
                    </a:cubicBezTo>
                    <a:lnTo>
                      <a:pt x="4228" y="548"/>
                    </a:lnTo>
                    <a:cubicBezTo>
                      <a:pt x="4168" y="655"/>
                      <a:pt x="4097" y="751"/>
                      <a:pt x="4037" y="834"/>
                    </a:cubicBezTo>
                    <a:lnTo>
                      <a:pt x="2394" y="3156"/>
                    </a:lnTo>
                    <a:cubicBezTo>
                      <a:pt x="1656" y="4215"/>
                      <a:pt x="929" y="5251"/>
                      <a:pt x="179" y="6311"/>
                    </a:cubicBezTo>
                    <a:cubicBezTo>
                      <a:pt x="132" y="6370"/>
                      <a:pt x="120" y="6418"/>
                      <a:pt x="96" y="6478"/>
                    </a:cubicBezTo>
                    <a:cubicBezTo>
                      <a:pt x="72" y="6501"/>
                      <a:pt x="72" y="6525"/>
                      <a:pt x="60" y="6549"/>
                    </a:cubicBezTo>
                    <a:lnTo>
                      <a:pt x="1" y="6668"/>
                    </a:lnTo>
                    <a:lnTo>
                      <a:pt x="608" y="7097"/>
                    </a:lnTo>
                    <a:lnTo>
                      <a:pt x="703" y="6978"/>
                    </a:lnTo>
                    <a:lnTo>
                      <a:pt x="703" y="6978"/>
                    </a:lnTo>
                    <a:lnTo>
                      <a:pt x="608" y="7097"/>
                    </a:lnTo>
                    <a:lnTo>
                      <a:pt x="727" y="7192"/>
                    </a:lnTo>
                    <a:lnTo>
                      <a:pt x="822" y="7073"/>
                    </a:lnTo>
                    <a:cubicBezTo>
                      <a:pt x="2323" y="4930"/>
                      <a:pt x="3799" y="2834"/>
                      <a:pt x="5275" y="727"/>
                    </a:cubicBezTo>
                    <a:cubicBezTo>
                      <a:pt x="5311" y="667"/>
                      <a:pt x="5335" y="608"/>
                      <a:pt x="5335" y="584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32"/>
              <p:cNvSpPr/>
              <p:nvPr/>
            </p:nvSpPr>
            <p:spPr>
              <a:xfrm>
                <a:off x="1760925" y="1797675"/>
                <a:ext cx="126825" cy="174450"/>
              </a:xfrm>
              <a:custGeom>
                <a:avLst/>
                <a:gdLst/>
                <a:ahLst/>
                <a:cxnLst/>
                <a:rect l="l" t="t" r="r" b="b"/>
                <a:pathLst>
                  <a:path w="5073" h="6978" extrusionOk="0">
                    <a:moveTo>
                      <a:pt x="2477" y="4060"/>
                    </a:moveTo>
                    <a:lnTo>
                      <a:pt x="3858" y="2096"/>
                    </a:lnTo>
                    <a:cubicBezTo>
                      <a:pt x="4025" y="1858"/>
                      <a:pt x="4203" y="1620"/>
                      <a:pt x="4382" y="1382"/>
                    </a:cubicBezTo>
                    <a:cubicBezTo>
                      <a:pt x="4560" y="1143"/>
                      <a:pt x="4727" y="905"/>
                      <a:pt x="4882" y="667"/>
                    </a:cubicBezTo>
                    <a:cubicBezTo>
                      <a:pt x="4930" y="608"/>
                      <a:pt x="4965" y="536"/>
                      <a:pt x="4989" y="477"/>
                    </a:cubicBezTo>
                    <a:cubicBezTo>
                      <a:pt x="5001" y="441"/>
                      <a:pt x="5001" y="429"/>
                      <a:pt x="5013" y="405"/>
                    </a:cubicBezTo>
                    <a:lnTo>
                      <a:pt x="5072" y="286"/>
                    </a:lnTo>
                    <a:lnTo>
                      <a:pt x="4680" y="0"/>
                    </a:lnTo>
                    <a:lnTo>
                      <a:pt x="4584" y="60"/>
                    </a:lnTo>
                    <a:cubicBezTo>
                      <a:pt x="4572" y="72"/>
                      <a:pt x="4560" y="72"/>
                      <a:pt x="4560" y="84"/>
                    </a:cubicBezTo>
                    <a:cubicBezTo>
                      <a:pt x="4525" y="108"/>
                      <a:pt x="4477" y="131"/>
                      <a:pt x="4441" y="179"/>
                    </a:cubicBezTo>
                    <a:cubicBezTo>
                      <a:pt x="4299" y="369"/>
                      <a:pt x="4156" y="548"/>
                      <a:pt x="4001" y="727"/>
                    </a:cubicBezTo>
                    <a:cubicBezTo>
                      <a:pt x="3810" y="965"/>
                      <a:pt x="3608" y="1203"/>
                      <a:pt x="3441" y="1489"/>
                    </a:cubicBezTo>
                    <a:cubicBezTo>
                      <a:pt x="3227" y="1834"/>
                      <a:pt x="2989" y="2155"/>
                      <a:pt x="2775" y="2477"/>
                    </a:cubicBezTo>
                    <a:lnTo>
                      <a:pt x="2667" y="2632"/>
                    </a:lnTo>
                    <a:cubicBezTo>
                      <a:pt x="2429" y="2977"/>
                      <a:pt x="2144" y="3382"/>
                      <a:pt x="1965" y="3822"/>
                    </a:cubicBezTo>
                    <a:cubicBezTo>
                      <a:pt x="1941" y="3918"/>
                      <a:pt x="1882" y="3989"/>
                      <a:pt x="1822" y="4084"/>
                    </a:cubicBezTo>
                    <a:cubicBezTo>
                      <a:pt x="1501" y="4513"/>
                      <a:pt x="1203" y="4953"/>
                      <a:pt x="893" y="5394"/>
                    </a:cubicBezTo>
                    <a:lnTo>
                      <a:pt x="155" y="6465"/>
                    </a:lnTo>
                    <a:cubicBezTo>
                      <a:pt x="119" y="6501"/>
                      <a:pt x="108" y="6537"/>
                      <a:pt x="96" y="6585"/>
                    </a:cubicBezTo>
                    <a:cubicBezTo>
                      <a:pt x="96" y="6596"/>
                      <a:pt x="72" y="6608"/>
                      <a:pt x="60" y="6620"/>
                    </a:cubicBezTo>
                    <a:lnTo>
                      <a:pt x="0" y="6763"/>
                    </a:lnTo>
                    <a:lnTo>
                      <a:pt x="393" y="6977"/>
                    </a:lnTo>
                    <a:lnTo>
                      <a:pt x="465" y="6906"/>
                    </a:lnTo>
                    <a:lnTo>
                      <a:pt x="512" y="6858"/>
                    </a:lnTo>
                    <a:cubicBezTo>
                      <a:pt x="536" y="6835"/>
                      <a:pt x="572" y="6799"/>
                      <a:pt x="596" y="6763"/>
                    </a:cubicBezTo>
                    <a:cubicBezTo>
                      <a:pt x="750" y="6549"/>
                      <a:pt x="893" y="6346"/>
                      <a:pt x="1048" y="6144"/>
                    </a:cubicBezTo>
                    <a:cubicBezTo>
                      <a:pt x="1251" y="5823"/>
                      <a:pt x="2477" y="4060"/>
                      <a:pt x="2477" y="4060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32"/>
              <p:cNvSpPr/>
              <p:nvPr/>
            </p:nvSpPr>
            <p:spPr>
              <a:xfrm>
                <a:off x="1799625" y="1824750"/>
                <a:ext cx="126525" cy="172075"/>
              </a:xfrm>
              <a:custGeom>
                <a:avLst/>
                <a:gdLst/>
                <a:ahLst/>
                <a:cxnLst/>
                <a:rect l="l" t="t" r="r" b="b"/>
                <a:pathLst>
                  <a:path w="5061" h="6883" extrusionOk="0">
                    <a:moveTo>
                      <a:pt x="4667" y="1"/>
                    </a:moveTo>
                    <a:lnTo>
                      <a:pt x="4572" y="60"/>
                    </a:lnTo>
                    <a:cubicBezTo>
                      <a:pt x="4560" y="72"/>
                      <a:pt x="4548" y="72"/>
                      <a:pt x="4525" y="96"/>
                    </a:cubicBezTo>
                    <a:cubicBezTo>
                      <a:pt x="4501" y="120"/>
                      <a:pt x="4453" y="132"/>
                      <a:pt x="4429" y="179"/>
                    </a:cubicBezTo>
                    <a:cubicBezTo>
                      <a:pt x="3548" y="1501"/>
                      <a:pt x="2620" y="2835"/>
                      <a:pt x="1715" y="4097"/>
                    </a:cubicBezTo>
                    <a:cubicBezTo>
                      <a:pt x="1215" y="4811"/>
                      <a:pt x="691" y="5561"/>
                      <a:pt x="179" y="6287"/>
                    </a:cubicBezTo>
                    <a:cubicBezTo>
                      <a:pt x="143" y="6347"/>
                      <a:pt x="107" y="6418"/>
                      <a:pt x="84" y="6478"/>
                    </a:cubicBezTo>
                    <a:cubicBezTo>
                      <a:pt x="60" y="6502"/>
                      <a:pt x="48" y="6525"/>
                      <a:pt x="48" y="6549"/>
                    </a:cubicBezTo>
                    <a:lnTo>
                      <a:pt x="0" y="6621"/>
                    </a:lnTo>
                    <a:lnTo>
                      <a:pt x="48" y="6704"/>
                    </a:lnTo>
                    <a:cubicBezTo>
                      <a:pt x="84" y="6752"/>
                      <a:pt x="155" y="6883"/>
                      <a:pt x="298" y="6883"/>
                    </a:cubicBezTo>
                    <a:cubicBezTo>
                      <a:pt x="345" y="6883"/>
                      <a:pt x="381" y="6859"/>
                      <a:pt x="417" y="6847"/>
                    </a:cubicBezTo>
                    <a:lnTo>
                      <a:pt x="465" y="6835"/>
                    </a:lnTo>
                    <a:lnTo>
                      <a:pt x="917" y="6192"/>
                    </a:lnTo>
                    <a:cubicBezTo>
                      <a:pt x="1310" y="5609"/>
                      <a:pt x="1727" y="5037"/>
                      <a:pt x="2131" y="4454"/>
                    </a:cubicBezTo>
                    <a:lnTo>
                      <a:pt x="2167" y="4418"/>
                    </a:lnTo>
                    <a:cubicBezTo>
                      <a:pt x="2250" y="4299"/>
                      <a:pt x="2322" y="4180"/>
                      <a:pt x="2429" y="4097"/>
                    </a:cubicBezTo>
                    <a:cubicBezTo>
                      <a:pt x="2715" y="3847"/>
                      <a:pt x="2941" y="3525"/>
                      <a:pt x="3155" y="3227"/>
                    </a:cubicBezTo>
                    <a:lnTo>
                      <a:pt x="3239" y="3132"/>
                    </a:lnTo>
                    <a:lnTo>
                      <a:pt x="3453" y="2811"/>
                    </a:lnTo>
                    <a:cubicBezTo>
                      <a:pt x="3667" y="2513"/>
                      <a:pt x="3882" y="2204"/>
                      <a:pt x="4132" y="1906"/>
                    </a:cubicBezTo>
                    <a:cubicBezTo>
                      <a:pt x="4322" y="1656"/>
                      <a:pt x="4477" y="1382"/>
                      <a:pt x="4644" y="1120"/>
                    </a:cubicBezTo>
                    <a:cubicBezTo>
                      <a:pt x="4763" y="930"/>
                      <a:pt x="4870" y="751"/>
                      <a:pt x="5001" y="549"/>
                    </a:cubicBezTo>
                    <a:cubicBezTo>
                      <a:pt x="5037" y="513"/>
                      <a:pt x="5048" y="453"/>
                      <a:pt x="5048" y="406"/>
                    </a:cubicBezTo>
                    <a:lnTo>
                      <a:pt x="5048" y="358"/>
                    </a:lnTo>
                    <a:lnTo>
                      <a:pt x="5060" y="251"/>
                    </a:ln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" name="Google Shape;435;p32"/>
              <p:cNvSpPr/>
              <p:nvPr/>
            </p:nvSpPr>
            <p:spPr>
              <a:xfrm>
                <a:off x="1749900" y="1968525"/>
                <a:ext cx="51225" cy="58075"/>
              </a:xfrm>
              <a:custGeom>
                <a:avLst/>
                <a:gdLst/>
                <a:ahLst/>
                <a:cxnLst/>
                <a:rect l="l" t="t" r="r" b="b"/>
                <a:pathLst>
                  <a:path w="2049" h="2323" extrusionOk="0">
                    <a:moveTo>
                      <a:pt x="346" y="1"/>
                    </a:moveTo>
                    <a:lnTo>
                      <a:pt x="287" y="191"/>
                    </a:lnTo>
                    <a:cubicBezTo>
                      <a:pt x="263" y="227"/>
                      <a:pt x="251" y="251"/>
                      <a:pt x="251" y="286"/>
                    </a:cubicBezTo>
                    <a:cubicBezTo>
                      <a:pt x="227" y="358"/>
                      <a:pt x="203" y="417"/>
                      <a:pt x="191" y="477"/>
                    </a:cubicBezTo>
                    <a:cubicBezTo>
                      <a:pt x="144" y="655"/>
                      <a:pt x="120" y="846"/>
                      <a:pt x="72" y="1024"/>
                    </a:cubicBezTo>
                    <a:lnTo>
                      <a:pt x="60" y="1132"/>
                    </a:lnTo>
                    <a:cubicBezTo>
                      <a:pt x="48" y="1203"/>
                      <a:pt x="25" y="1275"/>
                      <a:pt x="25" y="1358"/>
                    </a:cubicBezTo>
                    <a:cubicBezTo>
                      <a:pt x="1" y="1572"/>
                      <a:pt x="72" y="1775"/>
                      <a:pt x="263" y="1894"/>
                    </a:cubicBezTo>
                    <a:cubicBezTo>
                      <a:pt x="382" y="1965"/>
                      <a:pt x="906" y="2322"/>
                      <a:pt x="906" y="2322"/>
                    </a:cubicBezTo>
                    <a:lnTo>
                      <a:pt x="1120" y="2167"/>
                    </a:lnTo>
                    <a:cubicBezTo>
                      <a:pt x="1203" y="2108"/>
                      <a:pt x="1299" y="2048"/>
                      <a:pt x="1382" y="1977"/>
                    </a:cubicBezTo>
                    <a:cubicBezTo>
                      <a:pt x="1477" y="1906"/>
                      <a:pt x="1561" y="1846"/>
                      <a:pt x="1656" y="1775"/>
                    </a:cubicBezTo>
                    <a:lnTo>
                      <a:pt x="1715" y="1715"/>
                    </a:lnTo>
                    <a:cubicBezTo>
                      <a:pt x="1811" y="1620"/>
                      <a:pt x="1953" y="1489"/>
                      <a:pt x="2025" y="1263"/>
                    </a:cubicBezTo>
                    <a:lnTo>
                      <a:pt x="2049" y="1155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" name="Google Shape;436;p32"/>
              <p:cNvSpPr/>
              <p:nvPr/>
            </p:nvSpPr>
            <p:spPr>
              <a:xfrm>
                <a:off x="1896950" y="1757775"/>
                <a:ext cx="53900" cy="48550"/>
              </a:xfrm>
              <a:custGeom>
                <a:avLst/>
                <a:gdLst/>
                <a:ahLst/>
                <a:cxnLst/>
                <a:rect l="l" t="t" r="r" b="b"/>
                <a:pathLst>
                  <a:path w="2156" h="1942" extrusionOk="0">
                    <a:moveTo>
                      <a:pt x="2120" y="977"/>
                    </a:moveTo>
                    <a:cubicBezTo>
                      <a:pt x="1727" y="382"/>
                      <a:pt x="1429" y="168"/>
                      <a:pt x="751" y="25"/>
                    </a:cubicBezTo>
                    <a:lnTo>
                      <a:pt x="691" y="1"/>
                    </a:lnTo>
                    <a:lnTo>
                      <a:pt x="655" y="37"/>
                    </a:lnTo>
                    <a:cubicBezTo>
                      <a:pt x="417" y="156"/>
                      <a:pt x="132" y="299"/>
                      <a:pt x="24" y="656"/>
                    </a:cubicBezTo>
                    <a:lnTo>
                      <a:pt x="1" y="751"/>
                    </a:lnTo>
                    <a:lnTo>
                      <a:pt x="72" y="811"/>
                    </a:lnTo>
                    <a:cubicBezTo>
                      <a:pt x="513" y="1227"/>
                      <a:pt x="1036" y="1584"/>
                      <a:pt x="1620" y="1894"/>
                    </a:cubicBezTo>
                    <a:lnTo>
                      <a:pt x="1703" y="1942"/>
                    </a:lnTo>
                    <a:lnTo>
                      <a:pt x="1786" y="1882"/>
                    </a:lnTo>
                    <a:cubicBezTo>
                      <a:pt x="2108" y="1644"/>
                      <a:pt x="2144" y="1299"/>
                      <a:pt x="2156" y="1049"/>
                    </a:cubicBezTo>
                    <a:lnTo>
                      <a:pt x="2156" y="989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" name="Google Shape;437;p32"/>
              <p:cNvSpPr/>
              <p:nvPr/>
            </p:nvSpPr>
            <p:spPr>
              <a:xfrm>
                <a:off x="1878200" y="1780700"/>
                <a:ext cx="62825" cy="50625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2025" extrusionOk="0">
                    <a:moveTo>
                      <a:pt x="2394" y="1346"/>
                    </a:moveTo>
                    <a:cubicBezTo>
                      <a:pt x="2334" y="1203"/>
                      <a:pt x="2251" y="1096"/>
                      <a:pt x="2120" y="989"/>
                    </a:cubicBezTo>
                    <a:cubicBezTo>
                      <a:pt x="1834" y="798"/>
                      <a:pt x="1560" y="608"/>
                      <a:pt x="1286" y="417"/>
                    </a:cubicBezTo>
                    <a:lnTo>
                      <a:pt x="905" y="144"/>
                    </a:lnTo>
                    <a:cubicBezTo>
                      <a:pt x="893" y="144"/>
                      <a:pt x="893" y="132"/>
                      <a:pt x="882" y="120"/>
                    </a:cubicBezTo>
                    <a:cubicBezTo>
                      <a:pt x="834" y="84"/>
                      <a:pt x="774" y="36"/>
                      <a:pt x="703" y="25"/>
                    </a:cubicBezTo>
                    <a:cubicBezTo>
                      <a:pt x="608" y="13"/>
                      <a:pt x="524" y="1"/>
                      <a:pt x="429" y="1"/>
                    </a:cubicBezTo>
                    <a:cubicBezTo>
                      <a:pt x="393" y="1"/>
                      <a:pt x="334" y="1"/>
                      <a:pt x="286" y="13"/>
                    </a:cubicBezTo>
                    <a:cubicBezTo>
                      <a:pt x="120" y="36"/>
                      <a:pt x="0" y="203"/>
                      <a:pt x="0" y="394"/>
                    </a:cubicBezTo>
                    <a:lnTo>
                      <a:pt x="0" y="489"/>
                    </a:lnTo>
                    <a:lnTo>
                      <a:pt x="72" y="537"/>
                    </a:lnTo>
                    <a:cubicBezTo>
                      <a:pt x="96" y="548"/>
                      <a:pt x="108" y="548"/>
                      <a:pt x="131" y="560"/>
                    </a:cubicBezTo>
                    <a:cubicBezTo>
                      <a:pt x="179" y="596"/>
                      <a:pt x="239" y="620"/>
                      <a:pt x="298" y="656"/>
                    </a:cubicBezTo>
                    <a:cubicBezTo>
                      <a:pt x="584" y="775"/>
                      <a:pt x="774" y="906"/>
                      <a:pt x="953" y="1072"/>
                    </a:cubicBezTo>
                    <a:cubicBezTo>
                      <a:pt x="1108" y="1203"/>
                      <a:pt x="1286" y="1310"/>
                      <a:pt x="1465" y="1394"/>
                    </a:cubicBezTo>
                    <a:lnTo>
                      <a:pt x="1548" y="1441"/>
                    </a:lnTo>
                    <a:cubicBezTo>
                      <a:pt x="1655" y="1501"/>
                      <a:pt x="1763" y="1620"/>
                      <a:pt x="1858" y="1739"/>
                    </a:cubicBezTo>
                    <a:cubicBezTo>
                      <a:pt x="1917" y="1799"/>
                      <a:pt x="1965" y="1858"/>
                      <a:pt x="2025" y="1918"/>
                    </a:cubicBezTo>
                    <a:lnTo>
                      <a:pt x="2120" y="2025"/>
                    </a:lnTo>
                    <a:lnTo>
                      <a:pt x="2215" y="1930"/>
                    </a:lnTo>
                    <a:cubicBezTo>
                      <a:pt x="2358" y="1822"/>
                      <a:pt x="2513" y="1644"/>
                      <a:pt x="2394" y="134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" name="Google Shape;438;p32"/>
              <p:cNvSpPr/>
              <p:nvPr/>
            </p:nvSpPr>
            <p:spPr>
              <a:xfrm>
                <a:off x="1731150" y="1748550"/>
                <a:ext cx="228625" cy="313175"/>
              </a:xfrm>
              <a:custGeom>
                <a:avLst/>
                <a:gdLst/>
                <a:ahLst/>
                <a:cxnLst/>
                <a:rect l="l" t="t" r="r" b="b"/>
                <a:pathLst>
                  <a:path w="9145" h="12527" extrusionOk="0">
                    <a:moveTo>
                      <a:pt x="7609" y="1"/>
                    </a:moveTo>
                    <a:cubicBezTo>
                      <a:pt x="8097" y="346"/>
                      <a:pt x="8573" y="691"/>
                      <a:pt x="9050" y="1013"/>
                    </a:cubicBezTo>
                    <a:cubicBezTo>
                      <a:pt x="9145" y="1311"/>
                      <a:pt x="9109" y="1584"/>
                      <a:pt x="9038" y="1858"/>
                    </a:cubicBezTo>
                    <a:cubicBezTo>
                      <a:pt x="8990" y="2037"/>
                      <a:pt x="8883" y="2156"/>
                      <a:pt x="8799" y="2299"/>
                    </a:cubicBezTo>
                    <a:cubicBezTo>
                      <a:pt x="8692" y="2454"/>
                      <a:pt x="8561" y="2608"/>
                      <a:pt x="8609" y="2835"/>
                    </a:cubicBezTo>
                    <a:cubicBezTo>
                      <a:pt x="8621" y="2918"/>
                      <a:pt x="8561" y="3025"/>
                      <a:pt x="8514" y="3096"/>
                    </a:cubicBezTo>
                    <a:cubicBezTo>
                      <a:pt x="7716" y="4228"/>
                      <a:pt x="7002" y="5430"/>
                      <a:pt x="6192" y="6561"/>
                    </a:cubicBezTo>
                    <a:cubicBezTo>
                      <a:pt x="6013" y="6823"/>
                      <a:pt x="5823" y="7061"/>
                      <a:pt x="5609" y="7276"/>
                    </a:cubicBezTo>
                    <a:cubicBezTo>
                      <a:pt x="5418" y="7490"/>
                      <a:pt x="5240" y="7692"/>
                      <a:pt x="5097" y="7930"/>
                    </a:cubicBezTo>
                    <a:cubicBezTo>
                      <a:pt x="4704" y="8502"/>
                      <a:pt x="4299" y="9062"/>
                      <a:pt x="3918" y="9633"/>
                    </a:cubicBezTo>
                    <a:cubicBezTo>
                      <a:pt x="3739" y="9883"/>
                      <a:pt x="3561" y="10133"/>
                      <a:pt x="3382" y="10371"/>
                    </a:cubicBezTo>
                    <a:cubicBezTo>
                      <a:pt x="3335" y="10431"/>
                      <a:pt x="3275" y="10490"/>
                      <a:pt x="3227" y="10514"/>
                    </a:cubicBezTo>
                    <a:cubicBezTo>
                      <a:pt x="3037" y="10538"/>
                      <a:pt x="2965" y="10693"/>
                      <a:pt x="2846" y="10812"/>
                    </a:cubicBezTo>
                    <a:cubicBezTo>
                      <a:pt x="2739" y="10907"/>
                      <a:pt x="2596" y="10990"/>
                      <a:pt x="2489" y="11086"/>
                    </a:cubicBezTo>
                    <a:cubicBezTo>
                      <a:pt x="2013" y="11538"/>
                      <a:pt x="1465" y="11907"/>
                      <a:pt x="965" y="12336"/>
                    </a:cubicBezTo>
                    <a:cubicBezTo>
                      <a:pt x="751" y="12526"/>
                      <a:pt x="227" y="12431"/>
                      <a:pt x="60" y="12169"/>
                    </a:cubicBezTo>
                    <a:cubicBezTo>
                      <a:pt x="13" y="12098"/>
                      <a:pt x="1" y="12014"/>
                      <a:pt x="13" y="11931"/>
                    </a:cubicBezTo>
                    <a:cubicBezTo>
                      <a:pt x="36" y="11752"/>
                      <a:pt x="48" y="11562"/>
                      <a:pt x="96" y="11395"/>
                    </a:cubicBezTo>
                    <a:cubicBezTo>
                      <a:pt x="239" y="10919"/>
                      <a:pt x="334" y="10419"/>
                      <a:pt x="417" y="9931"/>
                    </a:cubicBezTo>
                    <a:cubicBezTo>
                      <a:pt x="477" y="9633"/>
                      <a:pt x="548" y="9335"/>
                      <a:pt x="644" y="9038"/>
                    </a:cubicBezTo>
                    <a:cubicBezTo>
                      <a:pt x="703" y="8823"/>
                      <a:pt x="810" y="8621"/>
                      <a:pt x="929" y="8419"/>
                    </a:cubicBezTo>
                    <a:cubicBezTo>
                      <a:pt x="1430" y="7561"/>
                      <a:pt x="2072" y="6799"/>
                      <a:pt x="2620" y="5966"/>
                    </a:cubicBezTo>
                    <a:cubicBezTo>
                      <a:pt x="2751" y="5775"/>
                      <a:pt x="2858" y="5549"/>
                      <a:pt x="2977" y="5347"/>
                    </a:cubicBezTo>
                    <a:cubicBezTo>
                      <a:pt x="3132" y="5109"/>
                      <a:pt x="3251" y="4847"/>
                      <a:pt x="3406" y="4632"/>
                    </a:cubicBezTo>
                    <a:cubicBezTo>
                      <a:pt x="4037" y="3739"/>
                      <a:pt x="4680" y="2846"/>
                      <a:pt x="5359" y="1977"/>
                    </a:cubicBezTo>
                    <a:cubicBezTo>
                      <a:pt x="5537" y="1751"/>
                      <a:pt x="5704" y="1501"/>
                      <a:pt x="5871" y="1251"/>
                    </a:cubicBezTo>
                    <a:cubicBezTo>
                      <a:pt x="5942" y="1144"/>
                      <a:pt x="6013" y="1037"/>
                      <a:pt x="6168" y="1025"/>
                    </a:cubicBezTo>
                    <a:cubicBezTo>
                      <a:pt x="6323" y="1001"/>
                      <a:pt x="6418" y="858"/>
                      <a:pt x="6502" y="739"/>
                    </a:cubicBezTo>
                    <a:cubicBezTo>
                      <a:pt x="6621" y="596"/>
                      <a:pt x="6716" y="429"/>
                      <a:pt x="6883" y="299"/>
                    </a:cubicBezTo>
                    <a:cubicBezTo>
                      <a:pt x="7073" y="132"/>
                      <a:pt x="7311" y="48"/>
                      <a:pt x="7609" y="1"/>
                    </a:cubicBezTo>
                    <a:close/>
                    <a:moveTo>
                      <a:pt x="2477" y="9407"/>
                    </a:moveTo>
                    <a:cubicBezTo>
                      <a:pt x="3977" y="7264"/>
                      <a:pt x="5454" y="5168"/>
                      <a:pt x="6918" y="3073"/>
                    </a:cubicBezTo>
                    <a:cubicBezTo>
                      <a:pt x="6942" y="3037"/>
                      <a:pt x="6954" y="2989"/>
                      <a:pt x="6966" y="2918"/>
                    </a:cubicBezTo>
                    <a:cubicBezTo>
                      <a:pt x="6823" y="2799"/>
                      <a:pt x="6692" y="2680"/>
                      <a:pt x="6478" y="2608"/>
                    </a:cubicBezTo>
                    <a:cubicBezTo>
                      <a:pt x="6418" y="2680"/>
                      <a:pt x="6359" y="2739"/>
                      <a:pt x="6311" y="2799"/>
                    </a:cubicBezTo>
                    <a:cubicBezTo>
                      <a:pt x="6180" y="2977"/>
                      <a:pt x="6061" y="3168"/>
                      <a:pt x="5942" y="3370"/>
                    </a:cubicBezTo>
                    <a:cubicBezTo>
                      <a:pt x="4656" y="5192"/>
                      <a:pt x="3370" y="7014"/>
                      <a:pt x="2084" y="8847"/>
                    </a:cubicBezTo>
                    <a:cubicBezTo>
                      <a:pt x="2037" y="8907"/>
                      <a:pt x="2013" y="8978"/>
                      <a:pt x="1965" y="9050"/>
                    </a:cubicBezTo>
                    <a:cubicBezTo>
                      <a:pt x="2144" y="9169"/>
                      <a:pt x="2299" y="9276"/>
                      <a:pt x="2477" y="9407"/>
                    </a:cubicBezTo>
                    <a:close/>
                    <a:moveTo>
                      <a:pt x="1537" y="8740"/>
                    </a:moveTo>
                    <a:cubicBezTo>
                      <a:pt x="1584" y="8692"/>
                      <a:pt x="1632" y="8669"/>
                      <a:pt x="1656" y="8621"/>
                    </a:cubicBezTo>
                    <a:cubicBezTo>
                      <a:pt x="1811" y="8407"/>
                      <a:pt x="1953" y="8216"/>
                      <a:pt x="2108" y="8014"/>
                    </a:cubicBezTo>
                    <a:lnTo>
                      <a:pt x="3358" y="6228"/>
                    </a:lnTo>
                    <a:cubicBezTo>
                      <a:pt x="3870" y="5478"/>
                      <a:pt x="4394" y="4740"/>
                      <a:pt x="4930" y="3989"/>
                    </a:cubicBezTo>
                    <a:lnTo>
                      <a:pt x="5954" y="2561"/>
                    </a:lnTo>
                    <a:cubicBezTo>
                      <a:pt x="6013" y="2489"/>
                      <a:pt x="6049" y="2394"/>
                      <a:pt x="6073" y="2311"/>
                    </a:cubicBezTo>
                    <a:cubicBezTo>
                      <a:pt x="5990" y="2251"/>
                      <a:pt x="5930" y="2204"/>
                      <a:pt x="5859" y="2156"/>
                    </a:cubicBezTo>
                    <a:cubicBezTo>
                      <a:pt x="5811" y="2192"/>
                      <a:pt x="5763" y="2204"/>
                      <a:pt x="5740" y="2227"/>
                    </a:cubicBezTo>
                    <a:cubicBezTo>
                      <a:pt x="5418" y="2680"/>
                      <a:pt x="5037" y="3073"/>
                      <a:pt x="4739" y="3525"/>
                    </a:cubicBezTo>
                    <a:cubicBezTo>
                      <a:pt x="4501" y="3918"/>
                      <a:pt x="4227" y="4299"/>
                      <a:pt x="3966" y="4668"/>
                    </a:cubicBezTo>
                    <a:cubicBezTo>
                      <a:pt x="3716" y="5049"/>
                      <a:pt x="3454" y="5418"/>
                      <a:pt x="3275" y="5835"/>
                    </a:cubicBezTo>
                    <a:cubicBezTo>
                      <a:pt x="3239" y="5942"/>
                      <a:pt x="3180" y="6025"/>
                      <a:pt x="3096" y="6121"/>
                    </a:cubicBezTo>
                    <a:cubicBezTo>
                      <a:pt x="2549" y="6906"/>
                      <a:pt x="1989" y="7692"/>
                      <a:pt x="1430" y="8502"/>
                    </a:cubicBezTo>
                    <a:cubicBezTo>
                      <a:pt x="1406" y="8538"/>
                      <a:pt x="1394" y="8585"/>
                      <a:pt x="1358" y="8645"/>
                    </a:cubicBezTo>
                    <a:cubicBezTo>
                      <a:pt x="1430" y="8681"/>
                      <a:pt x="1477" y="8704"/>
                      <a:pt x="1537" y="8740"/>
                    </a:cubicBezTo>
                    <a:close/>
                    <a:moveTo>
                      <a:pt x="7418" y="3227"/>
                    </a:moveTo>
                    <a:cubicBezTo>
                      <a:pt x="7371" y="3275"/>
                      <a:pt x="7323" y="3287"/>
                      <a:pt x="7299" y="3323"/>
                    </a:cubicBezTo>
                    <a:cubicBezTo>
                      <a:pt x="5930" y="5394"/>
                      <a:pt x="4466" y="7383"/>
                      <a:pt x="3061" y="9419"/>
                    </a:cubicBezTo>
                    <a:cubicBezTo>
                      <a:pt x="3001" y="9502"/>
                      <a:pt x="2965" y="9585"/>
                      <a:pt x="2918" y="9657"/>
                    </a:cubicBezTo>
                    <a:cubicBezTo>
                      <a:pt x="2965" y="9752"/>
                      <a:pt x="3013" y="9800"/>
                      <a:pt x="3120" y="9752"/>
                    </a:cubicBezTo>
                    <a:cubicBezTo>
                      <a:pt x="3656" y="8978"/>
                      <a:pt x="4216" y="8192"/>
                      <a:pt x="4763" y="7395"/>
                    </a:cubicBezTo>
                    <a:cubicBezTo>
                      <a:pt x="4870" y="7264"/>
                      <a:pt x="4966" y="7121"/>
                      <a:pt x="5085" y="7014"/>
                    </a:cubicBezTo>
                    <a:cubicBezTo>
                      <a:pt x="5394" y="6740"/>
                      <a:pt x="5621" y="6406"/>
                      <a:pt x="5859" y="6073"/>
                    </a:cubicBezTo>
                    <a:cubicBezTo>
                      <a:pt x="6156" y="5656"/>
                      <a:pt x="6430" y="5240"/>
                      <a:pt x="6752" y="4859"/>
                    </a:cubicBezTo>
                    <a:cubicBezTo>
                      <a:pt x="7073" y="4442"/>
                      <a:pt x="7311" y="3966"/>
                      <a:pt x="7621" y="3513"/>
                    </a:cubicBezTo>
                    <a:cubicBezTo>
                      <a:pt x="7645" y="3489"/>
                      <a:pt x="7645" y="3442"/>
                      <a:pt x="7656" y="3382"/>
                    </a:cubicBezTo>
                    <a:cubicBezTo>
                      <a:pt x="7561" y="3335"/>
                      <a:pt x="7490" y="3275"/>
                      <a:pt x="7418" y="3227"/>
                    </a:cubicBezTo>
                    <a:close/>
                    <a:moveTo>
                      <a:pt x="1632" y="10943"/>
                    </a:moveTo>
                    <a:cubicBezTo>
                      <a:pt x="1775" y="10836"/>
                      <a:pt x="1894" y="10764"/>
                      <a:pt x="2013" y="10669"/>
                    </a:cubicBezTo>
                    <a:cubicBezTo>
                      <a:pt x="2120" y="10585"/>
                      <a:pt x="2239" y="10490"/>
                      <a:pt x="2346" y="10407"/>
                    </a:cubicBezTo>
                    <a:cubicBezTo>
                      <a:pt x="2465" y="10300"/>
                      <a:pt x="2549" y="10193"/>
                      <a:pt x="2596" y="10026"/>
                    </a:cubicBezTo>
                    <a:cubicBezTo>
                      <a:pt x="2120" y="9693"/>
                      <a:pt x="1644" y="9359"/>
                      <a:pt x="1156" y="9014"/>
                    </a:cubicBezTo>
                    <a:cubicBezTo>
                      <a:pt x="1120" y="9121"/>
                      <a:pt x="1072" y="9216"/>
                      <a:pt x="1060" y="9300"/>
                    </a:cubicBezTo>
                    <a:cubicBezTo>
                      <a:pt x="1013" y="9526"/>
                      <a:pt x="965" y="9728"/>
                      <a:pt x="929" y="9954"/>
                    </a:cubicBezTo>
                    <a:cubicBezTo>
                      <a:pt x="918" y="10026"/>
                      <a:pt x="894" y="10085"/>
                      <a:pt x="894" y="10169"/>
                    </a:cubicBezTo>
                    <a:cubicBezTo>
                      <a:pt x="882" y="10324"/>
                      <a:pt x="929" y="10466"/>
                      <a:pt x="1072" y="10562"/>
                    </a:cubicBezTo>
                    <a:cubicBezTo>
                      <a:pt x="1275" y="10693"/>
                      <a:pt x="1453" y="10824"/>
                      <a:pt x="1632" y="10943"/>
                    </a:cubicBezTo>
                    <a:close/>
                    <a:moveTo>
                      <a:pt x="6811" y="1084"/>
                    </a:moveTo>
                    <a:cubicBezTo>
                      <a:pt x="7264" y="1501"/>
                      <a:pt x="7776" y="1858"/>
                      <a:pt x="8323" y="2156"/>
                    </a:cubicBezTo>
                    <a:cubicBezTo>
                      <a:pt x="8597" y="1965"/>
                      <a:pt x="8621" y="1703"/>
                      <a:pt x="8633" y="1430"/>
                    </a:cubicBezTo>
                    <a:cubicBezTo>
                      <a:pt x="8252" y="858"/>
                      <a:pt x="7978" y="680"/>
                      <a:pt x="7359" y="549"/>
                    </a:cubicBezTo>
                    <a:cubicBezTo>
                      <a:pt x="7121" y="656"/>
                      <a:pt x="6894" y="787"/>
                      <a:pt x="6811" y="1084"/>
                    </a:cubicBezTo>
                    <a:close/>
                    <a:moveTo>
                      <a:pt x="8002" y="3108"/>
                    </a:moveTo>
                    <a:cubicBezTo>
                      <a:pt x="8157" y="2966"/>
                      <a:pt x="8192" y="2846"/>
                      <a:pt x="8133" y="2692"/>
                    </a:cubicBezTo>
                    <a:cubicBezTo>
                      <a:pt x="8085" y="2573"/>
                      <a:pt x="8014" y="2489"/>
                      <a:pt x="7895" y="2418"/>
                    </a:cubicBezTo>
                    <a:lnTo>
                      <a:pt x="6680" y="1561"/>
                    </a:lnTo>
                    <a:cubicBezTo>
                      <a:pt x="6644" y="1537"/>
                      <a:pt x="6597" y="1489"/>
                      <a:pt x="6549" y="1477"/>
                    </a:cubicBezTo>
                    <a:cubicBezTo>
                      <a:pt x="6430" y="1465"/>
                      <a:pt x="6299" y="1442"/>
                      <a:pt x="6180" y="1465"/>
                    </a:cubicBezTo>
                    <a:cubicBezTo>
                      <a:pt x="6085" y="1477"/>
                      <a:pt x="6013" y="1561"/>
                      <a:pt x="6013" y="1703"/>
                    </a:cubicBezTo>
                    <a:cubicBezTo>
                      <a:pt x="6073" y="1727"/>
                      <a:pt x="6144" y="1787"/>
                      <a:pt x="6228" y="1823"/>
                    </a:cubicBezTo>
                    <a:cubicBezTo>
                      <a:pt x="6478" y="1942"/>
                      <a:pt x="6716" y="2061"/>
                      <a:pt x="6906" y="2251"/>
                    </a:cubicBezTo>
                    <a:cubicBezTo>
                      <a:pt x="7073" y="2394"/>
                      <a:pt x="7275" y="2489"/>
                      <a:pt x="7478" y="2608"/>
                    </a:cubicBezTo>
                    <a:cubicBezTo>
                      <a:pt x="7680" y="2715"/>
                      <a:pt x="7823" y="2918"/>
                      <a:pt x="8002" y="310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9" name="Google Shape;439;p32"/>
            <p:cNvSpPr/>
            <p:nvPr/>
          </p:nvSpPr>
          <p:spPr>
            <a:xfrm>
              <a:off x="6999675" y="4779150"/>
              <a:ext cx="1551855" cy="117652"/>
            </a:xfrm>
            <a:custGeom>
              <a:avLst/>
              <a:gdLst/>
              <a:ahLst/>
              <a:cxnLst/>
              <a:rect l="l" t="t" r="r" b="b"/>
              <a:pathLst>
                <a:path w="17860" h="1727" fill="none" extrusionOk="0">
                  <a:moveTo>
                    <a:pt x="17860" y="1465"/>
                  </a:moveTo>
                  <a:cubicBezTo>
                    <a:pt x="17550" y="989"/>
                    <a:pt x="16717" y="453"/>
                    <a:pt x="16110" y="429"/>
                  </a:cubicBezTo>
                  <a:cubicBezTo>
                    <a:pt x="15193" y="417"/>
                    <a:pt x="14871" y="1727"/>
                    <a:pt x="13979" y="1715"/>
                  </a:cubicBezTo>
                  <a:cubicBezTo>
                    <a:pt x="13133" y="1703"/>
                    <a:pt x="13074" y="512"/>
                    <a:pt x="12121" y="274"/>
                  </a:cubicBezTo>
                  <a:cubicBezTo>
                    <a:pt x="11002" y="1"/>
                    <a:pt x="10645" y="1536"/>
                    <a:pt x="9347" y="1417"/>
                  </a:cubicBezTo>
                  <a:cubicBezTo>
                    <a:pt x="8335" y="1322"/>
                    <a:pt x="8228" y="346"/>
                    <a:pt x="7263" y="405"/>
                  </a:cubicBezTo>
                  <a:cubicBezTo>
                    <a:pt x="6299" y="465"/>
                    <a:pt x="6192" y="1441"/>
                    <a:pt x="5251" y="1489"/>
                  </a:cubicBezTo>
                  <a:cubicBezTo>
                    <a:pt x="4203" y="1536"/>
                    <a:pt x="4120" y="310"/>
                    <a:pt x="3037" y="346"/>
                  </a:cubicBezTo>
                  <a:cubicBezTo>
                    <a:pt x="2215" y="370"/>
                    <a:pt x="1858" y="1084"/>
                    <a:pt x="691" y="1060"/>
                  </a:cubicBezTo>
                  <a:cubicBezTo>
                    <a:pt x="393" y="1060"/>
                    <a:pt x="155" y="1001"/>
                    <a:pt x="1" y="953"/>
                  </a:cubicBezTo>
                </a:path>
              </a:pathLst>
            </a:custGeom>
            <a:noFill/>
            <a:ln w="190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F6709A1E-7974-4EA5-A840-D6ADC7B96E68}"/>
              </a:ext>
            </a:extLst>
          </p:cNvPr>
          <p:cNvSpPr txBox="1"/>
          <p:nvPr/>
        </p:nvSpPr>
        <p:spPr>
          <a:xfrm>
            <a:off x="97752" y="86028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BÀI 62/33/SGK</a:t>
            </a:r>
          </a:p>
        </p:txBody>
      </p:sp>
      <p:graphicFrame>
        <p:nvGraphicFramePr>
          <p:cNvPr id="39" name="Đối tượng 38">
            <a:extLst>
              <a:ext uri="{FF2B5EF4-FFF2-40B4-BE49-F238E27FC236}">
                <a16:creationId xmlns:a16="http://schemas.microsoft.com/office/drawing/2014/main" id="{F8264483-E59D-4B6D-BC4E-2F9960A45B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52" y="893699"/>
          <a:ext cx="3693365" cy="85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457200" progId="Equation.DSMT4">
                  <p:embed/>
                </p:oleObj>
              </mc:Choice>
              <mc:Fallback>
                <p:oleObj name="Equation" r:id="rId3" imgW="1981080" imgH="457200" progId="Equation.DSMT4">
                  <p:embed/>
                  <p:pic>
                    <p:nvPicPr>
                      <p:cNvPr id="39" name="Đối tượng 38">
                        <a:extLst>
                          <a:ext uri="{FF2B5EF4-FFF2-40B4-BE49-F238E27FC236}">
                            <a16:creationId xmlns:a16="http://schemas.microsoft.com/office/drawing/2014/main" id="{F8264483-E59D-4B6D-BC4E-2F9960A45B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752" y="893699"/>
                        <a:ext cx="3693365" cy="852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Đối tượng 39">
            <a:extLst>
              <a:ext uri="{FF2B5EF4-FFF2-40B4-BE49-F238E27FC236}">
                <a16:creationId xmlns:a16="http://schemas.microsoft.com/office/drawing/2014/main" id="{B383A84A-0381-4499-AC80-33516A0FA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52" y="2034302"/>
          <a:ext cx="3796915" cy="75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280" imgH="444240" progId="Equation.DSMT4">
                  <p:embed/>
                </p:oleObj>
              </mc:Choice>
              <mc:Fallback>
                <p:oleObj name="Equation" r:id="rId5" imgW="2222280" imgH="444240" progId="Equation.DSMT4">
                  <p:embed/>
                  <p:pic>
                    <p:nvPicPr>
                      <p:cNvPr id="40" name="Đối tượng 39">
                        <a:extLst>
                          <a:ext uri="{FF2B5EF4-FFF2-40B4-BE49-F238E27FC236}">
                            <a16:creationId xmlns:a16="http://schemas.microsoft.com/office/drawing/2014/main" id="{B383A84A-0381-4499-AC80-33516A0F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752" y="2034302"/>
                        <a:ext cx="3796915" cy="758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Đối tượng 40">
            <a:extLst>
              <a:ext uri="{FF2B5EF4-FFF2-40B4-BE49-F238E27FC236}">
                <a16:creationId xmlns:a16="http://schemas.microsoft.com/office/drawing/2014/main" id="{293C7A84-C7D1-410F-A4B4-69F832B8A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23315"/>
              </p:ext>
            </p:extLst>
          </p:nvPr>
        </p:nvGraphicFramePr>
        <p:xfrm>
          <a:off x="97752" y="2962881"/>
          <a:ext cx="3525981" cy="57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42920" imgH="317160" progId="Equation.DSMT4">
                  <p:embed/>
                </p:oleObj>
              </mc:Choice>
              <mc:Fallback>
                <p:oleObj name="Equation" r:id="rId7" imgW="1942920" imgH="317160" progId="Equation.DSMT4">
                  <p:embed/>
                  <p:pic>
                    <p:nvPicPr>
                      <p:cNvPr id="41" name="Đối tượng 40">
                        <a:extLst>
                          <a:ext uri="{FF2B5EF4-FFF2-40B4-BE49-F238E27FC236}">
                            <a16:creationId xmlns:a16="http://schemas.microsoft.com/office/drawing/2014/main" id="{293C7A84-C7D1-410F-A4B4-69F832B8A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752" y="2962881"/>
                        <a:ext cx="3525981" cy="57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Đối tượng 41">
            <a:extLst>
              <a:ext uri="{FF2B5EF4-FFF2-40B4-BE49-F238E27FC236}">
                <a16:creationId xmlns:a16="http://schemas.microsoft.com/office/drawing/2014/main" id="{DD0F001E-15F4-4145-8785-737C253BB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52" y="3707953"/>
          <a:ext cx="2780915" cy="68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84200" imgH="342720" progId="Equation.DSMT4">
                  <p:embed/>
                </p:oleObj>
              </mc:Choice>
              <mc:Fallback>
                <p:oleObj name="Equation" r:id="rId9" imgW="1384200" imgH="342720" progId="Equation.DSMT4">
                  <p:embed/>
                  <p:pic>
                    <p:nvPicPr>
                      <p:cNvPr id="42" name="Đối tượng 41">
                        <a:extLst>
                          <a:ext uri="{FF2B5EF4-FFF2-40B4-BE49-F238E27FC236}">
                            <a16:creationId xmlns:a16="http://schemas.microsoft.com/office/drawing/2014/main" id="{DD0F001E-15F4-4145-8785-737C253BBA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752" y="3707953"/>
                        <a:ext cx="2780915" cy="687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ACF0A385-076D-4D1A-AEDD-669C9E50B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430060"/>
              </p:ext>
            </p:extLst>
          </p:nvPr>
        </p:nvGraphicFramePr>
        <p:xfrm>
          <a:off x="4524375" y="128846"/>
          <a:ext cx="3860800" cy="630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42920" imgH="317160" progId="Equation.DSMT4">
                  <p:embed/>
                </p:oleObj>
              </mc:Choice>
              <mc:Fallback>
                <p:oleObj name="Equation" r:id="rId7" imgW="1942920" imgH="317160" progId="Equation.DSMT4">
                  <p:embed/>
                  <p:pic>
                    <p:nvPicPr>
                      <p:cNvPr id="41" name="Đối tượng 40">
                        <a:extLst>
                          <a:ext uri="{FF2B5EF4-FFF2-40B4-BE49-F238E27FC236}">
                            <a16:creationId xmlns:a16="http://schemas.microsoft.com/office/drawing/2014/main" id="{293C7A84-C7D1-410F-A4B4-69F832B8A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4375" y="128846"/>
                        <a:ext cx="3860800" cy="630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D71A5056-A14D-4D14-B725-A803CC966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916129"/>
              </p:ext>
            </p:extLst>
          </p:nvPr>
        </p:nvGraphicFramePr>
        <p:xfrm>
          <a:off x="4524375" y="995534"/>
          <a:ext cx="4084156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93680" imgH="317160" progId="Equation.DSMT4">
                  <p:embed/>
                </p:oleObj>
              </mc:Choice>
              <mc:Fallback>
                <p:oleObj name="Equation" r:id="rId11" imgW="1993680" imgH="31716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ACF0A385-076D-4D1A-AEDD-669C9E50B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4375" y="995534"/>
                        <a:ext cx="4084156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7D0E48F8-136A-4823-B718-107FC292E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592719"/>
              </p:ext>
            </p:extLst>
          </p:nvPr>
        </p:nvGraphicFramePr>
        <p:xfrm>
          <a:off x="4524375" y="1883091"/>
          <a:ext cx="31257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317160" progId="Equation.DSMT4">
                  <p:embed/>
                </p:oleObj>
              </mc:Choice>
              <mc:Fallback>
                <p:oleObj name="Equation" r:id="rId13" imgW="1638000" imgH="317160" progId="Equation.DSMT4">
                  <p:embed/>
                  <p:pic>
                    <p:nvPicPr>
                      <p:cNvPr id="23" name="Đối tượng 22">
                        <a:extLst>
                          <a:ext uri="{FF2B5EF4-FFF2-40B4-BE49-F238E27FC236}">
                            <a16:creationId xmlns:a16="http://schemas.microsoft.com/office/drawing/2014/main" id="{D71A5056-A14D-4D14-B725-A803CC9660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24375" y="1883091"/>
                        <a:ext cx="3125788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9E1364AA-CB05-4CDC-93FE-9D3CB568C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855034"/>
              </p:ext>
            </p:extLst>
          </p:nvPr>
        </p:nvGraphicFramePr>
        <p:xfrm>
          <a:off x="4524375" y="2726198"/>
          <a:ext cx="2989548" cy="57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57120" imgH="241200" progId="Equation.DSMT4">
                  <p:embed/>
                </p:oleObj>
              </mc:Choice>
              <mc:Fallback>
                <p:oleObj name="Equation" r:id="rId15" imgW="1257120" imgH="241200" progId="Equation.DSMT4">
                  <p:embed/>
                  <p:pic>
                    <p:nvPicPr>
                      <p:cNvPr id="24" name="Đối tượng 23">
                        <a:extLst>
                          <a:ext uri="{FF2B5EF4-FFF2-40B4-BE49-F238E27FC236}">
                            <a16:creationId xmlns:a16="http://schemas.microsoft.com/office/drawing/2014/main" id="{7D0E48F8-136A-4823-B718-107FC292ED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24375" y="2726198"/>
                        <a:ext cx="2989548" cy="57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id="{D65A37A9-5014-49BE-973C-30CC358DB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632758"/>
              </p:ext>
            </p:extLst>
          </p:nvPr>
        </p:nvGraphicFramePr>
        <p:xfrm>
          <a:off x="4524375" y="3538251"/>
          <a:ext cx="664716" cy="462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1960" imgH="203040" progId="Equation.DSMT4">
                  <p:embed/>
                </p:oleObj>
              </mc:Choice>
              <mc:Fallback>
                <p:oleObj name="Equation" r:id="rId17" imgW="291960" imgH="203040" progId="Equation.DSMT4">
                  <p:embed/>
                  <p:pic>
                    <p:nvPicPr>
                      <p:cNvPr id="25" name="Đối tượng 24">
                        <a:extLst>
                          <a:ext uri="{FF2B5EF4-FFF2-40B4-BE49-F238E27FC236}">
                            <a16:creationId xmlns:a16="http://schemas.microsoft.com/office/drawing/2014/main" id="{9E1364AA-CB05-4CDC-93FE-9D3CB568C7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24375" y="3538251"/>
                        <a:ext cx="664716" cy="462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903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nglish Vocabulary Workshop by Slidesgo">
  <a:themeElements>
    <a:clrScheme name="Simple Light">
      <a:dk1>
        <a:srgbClr val="003849"/>
      </a:dk1>
      <a:lt1>
        <a:srgbClr val="FFFFFF"/>
      </a:lt1>
      <a:dk2>
        <a:srgbClr val="A775FE"/>
      </a:dk2>
      <a:lt2>
        <a:srgbClr val="E3E7EA"/>
      </a:lt2>
      <a:accent1>
        <a:srgbClr val="FFC86D"/>
      </a:accent1>
      <a:accent2>
        <a:srgbClr val="FEB444"/>
      </a:accent2>
      <a:accent3>
        <a:srgbClr val="FE8966"/>
      </a:accent3>
      <a:accent4>
        <a:srgbClr val="FD6A5E"/>
      </a:accent4>
      <a:accent5>
        <a:srgbClr val="9FE4F5"/>
      </a:accent5>
      <a:accent6>
        <a:srgbClr val="6ED0E7"/>
      </a:accent6>
      <a:hlink>
        <a:srgbClr val="00384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0</TotalTime>
  <Words>347</Words>
  <Application>Microsoft Office PowerPoint</Application>
  <PresentationFormat>Trình chiếu Trên màn hình (16:9)</PresentationFormat>
  <Paragraphs>51</Paragraphs>
  <Slides>19</Slides>
  <Notes>16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19</vt:i4>
      </vt:variant>
    </vt:vector>
  </HeadingPairs>
  <TitlesOfParts>
    <vt:vector size="26" baseType="lpstr">
      <vt:lpstr>Pangolin</vt:lpstr>
      <vt:lpstr>Arial</vt:lpstr>
      <vt:lpstr>Times New Roman</vt:lpstr>
      <vt:lpstr>Baloo 2</vt:lpstr>
      <vt:lpstr>English Vocabulary Workshop by Slidesgo</vt:lpstr>
      <vt:lpstr>Equation</vt:lpstr>
      <vt:lpstr>MathType 7.0 Equation</vt:lpstr>
      <vt:lpstr>Luyện tập RÚT GỌN CĂN THỨC BẬC HAI </vt:lpstr>
      <vt:lpstr>Bản trình bày PowerPoint</vt:lpstr>
      <vt:lpstr>Bản trình bày PowerPoint</vt:lpstr>
      <vt:lpstr>Bản trình bày PowerPoint</vt:lpstr>
      <vt:lpstr>LUYỆN TẬP  RÚT GỌN CĂN THỨC BẬC HAI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GIẢNG TIẾNG ANH</dc:title>
  <cp:lastModifiedBy>Hương Phan</cp:lastModifiedBy>
  <cp:revision>10</cp:revision>
  <dcterms:modified xsi:type="dcterms:W3CDTF">2021-09-04T07:19:28Z</dcterms:modified>
</cp:coreProperties>
</file>